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B4287" w:rsidRDefault="00DB4287" w:rsidP="00DB4287">
      <w:pPr>
        <w:rPr>
          <w:color w:val="000000"/>
          <w:sz w:val="28"/>
          <w:szCs w:val="28"/>
        </w:rPr>
      </w:pPr>
      <w:r>
        <w:rPr>
          <w:b/>
          <w:bCs/>
          <w:color w:val="000000"/>
          <w:sz w:val="28"/>
          <w:szCs w:val="28"/>
        </w:rPr>
        <w:t>Name……………………………………………….</w:t>
      </w:r>
      <w:r w:rsidRPr="007C52CB">
        <w:rPr>
          <w:b/>
          <w:bCs/>
          <w:color w:val="000000"/>
          <w:sz w:val="28"/>
          <w:szCs w:val="28"/>
        </w:rPr>
        <w:t>Ad</w:t>
      </w:r>
      <w:r>
        <w:rPr>
          <w:b/>
          <w:bCs/>
          <w:color w:val="000000"/>
          <w:sz w:val="28"/>
          <w:szCs w:val="28"/>
        </w:rPr>
        <w:t>m No………..</w:t>
      </w:r>
      <w:r w:rsidRPr="007C52CB">
        <w:rPr>
          <w:b/>
          <w:bCs/>
          <w:color w:val="000000"/>
          <w:sz w:val="28"/>
          <w:szCs w:val="28"/>
        </w:rPr>
        <w:t>Class……</w:t>
      </w:r>
      <w:r w:rsidRPr="007C52CB">
        <w:rPr>
          <w:color w:val="000000"/>
          <w:sz w:val="28"/>
          <w:szCs w:val="28"/>
        </w:rPr>
        <w:t>  </w:t>
      </w:r>
    </w:p>
    <w:p w:rsidR="00DB4287" w:rsidRPr="007C52CB" w:rsidRDefault="00DB4287" w:rsidP="00DB4287">
      <w:r w:rsidRPr="007C52CB">
        <w:rPr>
          <w:color w:val="000000"/>
          <w:sz w:val="28"/>
          <w:szCs w:val="28"/>
        </w:rPr>
        <w:t>   </w:t>
      </w:r>
      <w:r w:rsidRPr="007C52CB">
        <w:rPr>
          <w:color w:val="000000"/>
          <w:sz w:val="28"/>
        </w:rPr>
        <w:tab/>
      </w:r>
    </w:p>
    <w:p w:rsidR="00DB4287" w:rsidRDefault="00DB4287" w:rsidP="00DB4287">
      <w:pPr>
        <w:rPr>
          <w:color w:val="000000"/>
          <w:sz w:val="28"/>
          <w:szCs w:val="28"/>
        </w:rPr>
      </w:pPr>
      <w:r>
        <w:rPr>
          <w:b/>
          <w:bCs/>
          <w:color w:val="000000"/>
          <w:sz w:val="28"/>
          <w:szCs w:val="28"/>
        </w:rPr>
        <w:t>Index No………………………..</w:t>
      </w:r>
      <w:r>
        <w:rPr>
          <w:color w:val="000000"/>
          <w:sz w:val="28"/>
          <w:szCs w:val="28"/>
        </w:rPr>
        <w:t xml:space="preserve"> Signature…………………………</w:t>
      </w:r>
    </w:p>
    <w:p w:rsidR="00DB4287" w:rsidRDefault="00DB4287" w:rsidP="00DB4287">
      <w:pPr>
        <w:rPr>
          <w:color w:val="000000"/>
          <w:sz w:val="28"/>
          <w:szCs w:val="28"/>
        </w:rPr>
      </w:pPr>
    </w:p>
    <w:p w:rsidR="00DB4287" w:rsidRPr="00456C30" w:rsidRDefault="00DB4287" w:rsidP="00DB4287">
      <w:pPr>
        <w:rPr>
          <w:b/>
        </w:rPr>
      </w:pPr>
      <w:r>
        <w:rPr>
          <w:b/>
          <w:color w:val="000000"/>
          <w:sz w:val="28"/>
          <w:szCs w:val="28"/>
        </w:rPr>
        <w:t>121/2</w:t>
      </w:r>
      <w:r w:rsidRPr="00456C30">
        <w:rPr>
          <w:b/>
          <w:color w:val="000000"/>
          <w:sz w:val="28"/>
          <w:szCs w:val="28"/>
        </w:rPr>
        <w:t xml:space="preserve">             </w:t>
      </w:r>
      <w:r w:rsidRPr="00456C30">
        <w:rPr>
          <w:b/>
          <w:color w:val="000000"/>
          <w:sz w:val="28"/>
        </w:rPr>
        <w:tab/>
      </w:r>
    </w:p>
    <w:p w:rsidR="00DB4287" w:rsidRPr="00456C30" w:rsidRDefault="00DB4287" w:rsidP="00DB4287">
      <w:pPr>
        <w:rPr>
          <w:b/>
        </w:rPr>
      </w:pPr>
      <w:r w:rsidRPr="00456C30">
        <w:rPr>
          <w:b/>
          <w:bCs/>
          <w:color w:val="000000"/>
          <w:sz w:val="28"/>
          <w:szCs w:val="28"/>
        </w:rPr>
        <w:t>Mathematics</w:t>
      </w:r>
      <w:r>
        <w:rPr>
          <w:b/>
          <w:bCs/>
          <w:color w:val="000000"/>
          <w:sz w:val="28"/>
          <w:szCs w:val="28"/>
        </w:rPr>
        <w:t xml:space="preserve"> Paper 2</w:t>
      </w:r>
    </w:p>
    <w:p w:rsidR="00DB4287" w:rsidRPr="00456C30" w:rsidRDefault="00DB4287" w:rsidP="00DB4287">
      <w:pPr>
        <w:rPr>
          <w:b/>
          <w:bCs/>
          <w:color w:val="000000"/>
          <w:sz w:val="28"/>
          <w:szCs w:val="28"/>
        </w:rPr>
      </w:pPr>
      <w:r>
        <w:rPr>
          <w:b/>
          <w:bCs/>
          <w:color w:val="000000"/>
          <w:sz w:val="28"/>
          <w:szCs w:val="28"/>
        </w:rPr>
        <w:t xml:space="preserve">March Exams </w:t>
      </w:r>
    </w:p>
    <w:p w:rsidR="00DB4287" w:rsidRPr="00456C30" w:rsidRDefault="00DB4287" w:rsidP="00DB4287">
      <w:pPr>
        <w:rPr>
          <w:b/>
        </w:rPr>
      </w:pPr>
      <w:r>
        <w:rPr>
          <w:b/>
          <w:bCs/>
          <w:color w:val="000000"/>
          <w:sz w:val="28"/>
          <w:szCs w:val="28"/>
        </w:rPr>
        <w:t xml:space="preserve">Form 4 </w:t>
      </w:r>
    </w:p>
    <w:p w:rsidR="00DB4287" w:rsidRPr="00456C30" w:rsidRDefault="00DB4287" w:rsidP="00DB4287">
      <w:pPr>
        <w:rPr>
          <w:b/>
        </w:rPr>
      </w:pPr>
      <w:r w:rsidRPr="00456C30">
        <w:rPr>
          <w:b/>
          <w:color w:val="000000"/>
          <w:sz w:val="28"/>
          <w:szCs w:val="28"/>
        </w:rPr>
        <w:t>2 ½ Hours</w:t>
      </w:r>
    </w:p>
    <w:p w:rsidR="00DB4287" w:rsidRPr="00456C30" w:rsidRDefault="00DB4287" w:rsidP="00DB4287">
      <w:pPr>
        <w:rPr>
          <w:b/>
        </w:rPr>
      </w:pPr>
      <w:r>
        <w:rPr>
          <w:b/>
          <w:bCs/>
          <w:color w:val="000000"/>
          <w:sz w:val="28"/>
          <w:szCs w:val="28"/>
        </w:rPr>
        <w:t>Term 1, 2019</w:t>
      </w:r>
    </w:p>
    <w:p w:rsidR="00DB4287" w:rsidRPr="007C52CB" w:rsidRDefault="00DB4287" w:rsidP="00DB4287">
      <w:pPr>
        <w:jc w:val="center"/>
      </w:pPr>
      <w:r>
        <w:rPr>
          <w:b/>
          <w:bCs/>
          <w:color w:val="000000"/>
          <w:sz w:val="52"/>
          <w:szCs w:val="52"/>
        </w:rPr>
        <w:t>MOMALICHE 2 CYCLE 6</w:t>
      </w:r>
    </w:p>
    <w:p w:rsidR="00DB4287" w:rsidRDefault="00DB4287" w:rsidP="00DB4287">
      <w:pPr>
        <w:spacing w:line="480" w:lineRule="auto"/>
        <w:jc w:val="center"/>
      </w:pPr>
      <w:r w:rsidRPr="007C52CB">
        <w:rPr>
          <w:b/>
          <w:bCs/>
          <w:i/>
          <w:iCs/>
          <w:color w:val="000000"/>
          <w:sz w:val="40"/>
          <w:szCs w:val="40"/>
        </w:rPr>
        <w:t>Kenya Certificate of Secondary Education (K.C.S.E)</w:t>
      </w:r>
    </w:p>
    <w:p w:rsidR="00DB4287" w:rsidRPr="00792539" w:rsidRDefault="00DB4287" w:rsidP="00DB4287">
      <w:pPr>
        <w:spacing w:line="480" w:lineRule="auto"/>
      </w:pPr>
      <w:r w:rsidRPr="00C05E07">
        <w:rPr>
          <w:b/>
          <w:color w:val="000000"/>
          <w:u w:val="single"/>
        </w:rPr>
        <w:t>INSTRUCTIONS TO CANDIDATES</w:t>
      </w:r>
    </w:p>
    <w:p w:rsidR="00DB4287" w:rsidRPr="007C7815" w:rsidRDefault="00DB4287" w:rsidP="00DB4287">
      <w:pPr>
        <w:pStyle w:val="ListParagraph"/>
        <w:numPr>
          <w:ilvl w:val="0"/>
          <w:numId w:val="8"/>
        </w:numPr>
        <w:ind w:left="0" w:firstLine="0"/>
      </w:pPr>
      <w:r w:rsidRPr="007C7815">
        <w:rPr>
          <w:color w:val="000000"/>
        </w:rPr>
        <w:t>Write your name and Admission number in the spaces provided at the top of this page.</w:t>
      </w:r>
    </w:p>
    <w:p w:rsidR="00DB4287" w:rsidRPr="007C7815" w:rsidRDefault="00DB4287" w:rsidP="00DB4287">
      <w:pPr>
        <w:pStyle w:val="ListParagraph"/>
        <w:numPr>
          <w:ilvl w:val="1"/>
          <w:numId w:val="8"/>
        </w:numPr>
        <w:ind w:left="0" w:firstLine="0"/>
      </w:pPr>
      <w:r w:rsidRPr="007C7815">
        <w:rPr>
          <w:color w:val="000000"/>
        </w:rPr>
        <w:t>This paper consists of two sections: Section I and Section II.</w:t>
      </w:r>
    </w:p>
    <w:p w:rsidR="00DB4287" w:rsidRPr="007C7815" w:rsidRDefault="00DB4287" w:rsidP="00DB4287">
      <w:pPr>
        <w:pStyle w:val="ListParagraph"/>
        <w:numPr>
          <w:ilvl w:val="1"/>
          <w:numId w:val="8"/>
        </w:numPr>
        <w:ind w:left="0" w:firstLine="0"/>
      </w:pPr>
      <w:r>
        <w:rPr>
          <w:color w:val="000000"/>
        </w:rPr>
        <w:t xml:space="preserve">Answer </w:t>
      </w:r>
      <w:r w:rsidRPr="00AB086A">
        <w:rPr>
          <w:b/>
          <w:i/>
          <w:color w:val="000000"/>
        </w:rPr>
        <w:t>ALL</w:t>
      </w:r>
      <w:r>
        <w:rPr>
          <w:color w:val="000000"/>
        </w:rPr>
        <w:t xml:space="preserve"> questions from section I and </w:t>
      </w:r>
      <w:r w:rsidRPr="00AB086A">
        <w:rPr>
          <w:b/>
          <w:i/>
          <w:color w:val="000000"/>
        </w:rPr>
        <w:t xml:space="preserve">ANY FIVE </w:t>
      </w:r>
      <w:r>
        <w:rPr>
          <w:color w:val="000000"/>
        </w:rPr>
        <w:t>from</w:t>
      </w:r>
      <w:r w:rsidRPr="007C7815">
        <w:rPr>
          <w:color w:val="000000"/>
        </w:rPr>
        <w:t xml:space="preserve"> section II</w:t>
      </w:r>
    </w:p>
    <w:p w:rsidR="00DB4287" w:rsidRPr="00443652" w:rsidRDefault="00DB4287" w:rsidP="00DB4287">
      <w:pPr>
        <w:pStyle w:val="ListParagraph"/>
        <w:numPr>
          <w:ilvl w:val="1"/>
          <w:numId w:val="8"/>
        </w:numPr>
        <w:ind w:left="0" w:firstLine="0"/>
      </w:pPr>
      <w:r w:rsidRPr="007C7815">
        <w:rPr>
          <w:color w:val="000000"/>
        </w:rPr>
        <w:t xml:space="preserve">All answers and workings must be written on the question paper in the spaces provided </w:t>
      </w:r>
    </w:p>
    <w:p w:rsidR="00DB4287" w:rsidRPr="00443652" w:rsidRDefault="00DB4287" w:rsidP="00DB4287">
      <w:pPr>
        <w:pStyle w:val="ListParagraph"/>
        <w:ind w:left="0"/>
      </w:pPr>
      <w:r w:rsidRPr="007C7815">
        <w:rPr>
          <w:color w:val="000000"/>
        </w:rPr>
        <w:t xml:space="preserve">below </w:t>
      </w:r>
      <w:r w:rsidRPr="00443652">
        <w:rPr>
          <w:color w:val="000000"/>
        </w:rPr>
        <w:t>each question.</w:t>
      </w:r>
    </w:p>
    <w:p w:rsidR="00DB4287" w:rsidRPr="00443652" w:rsidRDefault="00DB4287" w:rsidP="00DB4287">
      <w:pPr>
        <w:pStyle w:val="ListParagraph"/>
        <w:numPr>
          <w:ilvl w:val="1"/>
          <w:numId w:val="8"/>
        </w:numPr>
        <w:ind w:left="0" w:firstLine="0"/>
      </w:pPr>
      <w:r w:rsidRPr="007C7815">
        <w:rPr>
          <w:color w:val="000000"/>
        </w:rPr>
        <w:t xml:space="preserve">Show all the steps in your calculation, giving your answer at each stage in the spaces </w:t>
      </w:r>
    </w:p>
    <w:p w:rsidR="00DB4287" w:rsidRPr="00443652" w:rsidRDefault="00DB4287" w:rsidP="00DB4287">
      <w:pPr>
        <w:pStyle w:val="ListParagraph"/>
        <w:ind w:left="0"/>
      </w:pPr>
      <w:r w:rsidRPr="007C7815">
        <w:rPr>
          <w:color w:val="000000"/>
        </w:rPr>
        <w:t xml:space="preserve">below each </w:t>
      </w:r>
      <w:r w:rsidRPr="00443652">
        <w:rPr>
          <w:color w:val="000000"/>
        </w:rPr>
        <w:t>question.</w:t>
      </w:r>
    </w:p>
    <w:p w:rsidR="00DB4287" w:rsidRPr="00443652" w:rsidRDefault="00DB4287" w:rsidP="00DB4287">
      <w:pPr>
        <w:pStyle w:val="ListParagraph"/>
        <w:numPr>
          <w:ilvl w:val="1"/>
          <w:numId w:val="8"/>
        </w:numPr>
        <w:ind w:left="0" w:firstLine="0"/>
      </w:pPr>
      <w:r w:rsidRPr="007C7815">
        <w:rPr>
          <w:color w:val="000000"/>
        </w:rPr>
        <w:t xml:space="preserve">Non – Programmable silent electronic calculators and KNEC mathematical tables may be </w:t>
      </w:r>
    </w:p>
    <w:p w:rsidR="00DB4287" w:rsidRPr="007C7815" w:rsidRDefault="00DB4287" w:rsidP="00DB4287">
      <w:pPr>
        <w:pStyle w:val="ListParagraph"/>
        <w:ind w:left="0"/>
      </w:pPr>
      <w:r w:rsidRPr="007C7815">
        <w:rPr>
          <w:color w:val="000000"/>
        </w:rPr>
        <w:t>used, except where stated otherwise.</w:t>
      </w:r>
    </w:p>
    <w:p w:rsidR="00DB4287" w:rsidRDefault="00DB4287" w:rsidP="00DB4287">
      <w:pPr>
        <w:rPr>
          <w:b/>
          <w:bCs/>
          <w:color w:val="000000"/>
        </w:rPr>
      </w:pPr>
    </w:p>
    <w:p w:rsidR="00DB4287" w:rsidRDefault="00DB4287" w:rsidP="00DB4287">
      <w:pPr>
        <w:rPr>
          <w:b/>
          <w:bCs/>
          <w:color w:val="000000"/>
          <w:u w:val="single"/>
        </w:rPr>
      </w:pPr>
      <w:r w:rsidRPr="007C7815">
        <w:rPr>
          <w:b/>
          <w:bCs/>
          <w:color w:val="000000"/>
          <w:u w:val="single"/>
        </w:rPr>
        <w:t>FOR EXAMINERS USE ONLY</w:t>
      </w:r>
    </w:p>
    <w:p w:rsidR="00DB4287" w:rsidRPr="007C7815" w:rsidRDefault="00DB4287" w:rsidP="00DB4287">
      <w:pPr>
        <w:rPr>
          <w:u w:val="single"/>
        </w:rPr>
      </w:pPr>
    </w:p>
    <w:p w:rsidR="00DB4287" w:rsidRPr="0060743F" w:rsidRDefault="00DB4287" w:rsidP="00DB4287">
      <w:pPr>
        <w:rPr>
          <w:b/>
        </w:rPr>
      </w:pPr>
      <w:r>
        <w:rPr>
          <w:b/>
          <w:bCs/>
          <w:color w:val="000000"/>
        </w:rPr>
        <w:t>SECTION I</w:t>
      </w:r>
    </w:p>
    <w:tbl>
      <w:tblPr>
        <w:tblW w:w="10170" w:type="dxa"/>
        <w:tblInd w:w="-398" w:type="dxa"/>
        <w:tblCellMar>
          <w:top w:w="15" w:type="dxa"/>
          <w:left w:w="15" w:type="dxa"/>
          <w:bottom w:w="15" w:type="dxa"/>
          <w:right w:w="15" w:type="dxa"/>
        </w:tblCellMar>
        <w:tblLook w:val="04A0"/>
      </w:tblPr>
      <w:tblGrid>
        <w:gridCol w:w="540"/>
        <w:gridCol w:w="450"/>
        <w:gridCol w:w="450"/>
        <w:gridCol w:w="511"/>
        <w:gridCol w:w="422"/>
        <w:gridCol w:w="422"/>
        <w:gridCol w:w="422"/>
        <w:gridCol w:w="422"/>
        <w:gridCol w:w="422"/>
        <w:gridCol w:w="575"/>
        <w:gridCol w:w="575"/>
        <w:gridCol w:w="639"/>
        <w:gridCol w:w="630"/>
        <w:gridCol w:w="720"/>
        <w:gridCol w:w="720"/>
        <w:gridCol w:w="810"/>
        <w:gridCol w:w="1440"/>
      </w:tblGrid>
      <w:tr w:rsidR="00DB4287" w:rsidRPr="0060743F" w:rsidTr="003D5936">
        <w:trPr>
          <w:trHeight w:val="366"/>
        </w:trPr>
        <w:tc>
          <w:tcPr>
            <w:tcW w:w="54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DB4287" w:rsidRPr="0060743F" w:rsidRDefault="00DB4287" w:rsidP="003D5936">
            <w:pPr>
              <w:spacing w:line="0" w:lineRule="atLeast"/>
              <w:rPr>
                <w:b/>
              </w:rPr>
            </w:pPr>
            <w:r w:rsidRPr="0060743F">
              <w:rPr>
                <w:b/>
                <w:bCs/>
                <w:color w:val="000000"/>
              </w:rPr>
              <w:t>1</w:t>
            </w:r>
          </w:p>
        </w:tc>
        <w:tc>
          <w:tcPr>
            <w:tcW w:w="45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DB4287" w:rsidRPr="0060743F" w:rsidRDefault="00DB4287" w:rsidP="003D5936">
            <w:pPr>
              <w:spacing w:line="0" w:lineRule="atLeast"/>
              <w:rPr>
                <w:b/>
              </w:rPr>
            </w:pPr>
            <w:r w:rsidRPr="0060743F">
              <w:rPr>
                <w:b/>
                <w:bCs/>
                <w:color w:val="000000"/>
              </w:rPr>
              <w:t>2</w:t>
            </w:r>
          </w:p>
        </w:tc>
        <w:tc>
          <w:tcPr>
            <w:tcW w:w="45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DB4287" w:rsidRPr="0060743F" w:rsidRDefault="00DB4287" w:rsidP="003D5936">
            <w:pPr>
              <w:spacing w:line="0" w:lineRule="atLeast"/>
              <w:rPr>
                <w:b/>
              </w:rPr>
            </w:pPr>
            <w:r w:rsidRPr="0060743F">
              <w:rPr>
                <w:b/>
                <w:bCs/>
                <w:color w:val="000000"/>
              </w:rPr>
              <w:t>3</w:t>
            </w:r>
          </w:p>
        </w:tc>
        <w:tc>
          <w:tcPr>
            <w:tcW w:w="511"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DB4287" w:rsidRPr="0060743F" w:rsidRDefault="00DB4287" w:rsidP="003D5936">
            <w:pPr>
              <w:spacing w:line="0" w:lineRule="atLeast"/>
              <w:rPr>
                <w:b/>
              </w:rPr>
            </w:pPr>
            <w:r w:rsidRPr="0060743F">
              <w:rPr>
                <w:b/>
                <w:bCs/>
                <w:color w:val="000000"/>
              </w:rPr>
              <w:t>4</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DB4287" w:rsidRPr="0060743F" w:rsidRDefault="00DB4287" w:rsidP="003D5936">
            <w:pPr>
              <w:spacing w:line="0" w:lineRule="atLeast"/>
              <w:rPr>
                <w:b/>
              </w:rPr>
            </w:pPr>
            <w:r w:rsidRPr="0060743F">
              <w:rPr>
                <w:b/>
                <w:bCs/>
                <w:color w:val="000000"/>
              </w:rPr>
              <w:t>5</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DB4287" w:rsidRPr="0060743F" w:rsidRDefault="00DB4287" w:rsidP="003D5936">
            <w:pPr>
              <w:spacing w:line="0" w:lineRule="atLeast"/>
              <w:rPr>
                <w:b/>
              </w:rPr>
            </w:pPr>
            <w:r w:rsidRPr="0060743F">
              <w:rPr>
                <w:b/>
                <w:bCs/>
                <w:color w:val="000000"/>
              </w:rPr>
              <w:t>6</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DB4287" w:rsidRPr="0060743F" w:rsidRDefault="00DB4287" w:rsidP="003D5936">
            <w:pPr>
              <w:spacing w:line="0" w:lineRule="atLeast"/>
              <w:rPr>
                <w:b/>
              </w:rPr>
            </w:pPr>
            <w:r w:rsidRPr="0060743F">
              <w:rPr>
                <w:b/>
                <w:bCs/>
                <w:color w:val="000000"/>
              </w:rPr>
              <w:t>7</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DB4287" w:rsidRPr="0060743F" w:rsidRDefault="00DB4287" w:rsidP="003D5936">
            <w:pPr>
              <w:spacing w:line="0" w:lineRule="atLeast"/>
              <w:rPr>
                <w:b/>
              </w:rPr>
            </w:pPr>
            <w:r w:rsidRPr="0060743F">
              <w:rPr>
                <w:b/>
                <w:bCs/>
                <w:color w:val="000000"/>
              </w:rPr>
              <w:t>8</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DB4287" w:rsidRPr="0060743F" w:rsidRDefault="00DB4287" w:rsidP="003D5936">
            <w:pPr>
              <w:spacing w:line="0" w:lineRule="atLeast"/>
              <w:rPr>
                <w:b/>
              </w:rPr>
            </w:pPr>
            <w:r w:rsidRPr="0060743F">
              <w:rPr>
                <w:b/>
                <w:bCs/>
                <w:color w:val="000000"/>
              </w:rPr>
              <w:t>9</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DB4287" w:rsidRPr="0060743F" w:rsidRDefault="00DB4287" w:rsidP="003D5936">
            <w:pPr>
              <w:spacing w:line="0" w:lineRule="atLeast"/>
              <w:rPr>
                <w:b/>
              </w:rPr>
            </w:pPr>
            <w:r w:rsidRPr="0060743F">
              <w:rPr>
                <w:b/>
                <w:bCs/>
                <w:color w:val="000000"/>
              </w:rPr>
              <w:t>10</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DB4287" w:rsidRPr="0060743F" w:rsidRDefault="00DB4287" w:rsidP="003D5936">
            <w:pPr>
              <w:spacing w:line="0" w:lineRule="atLeast"/>
              <w:rPr>
                <w:b/>
              </w:rPr>
            </w:pPr>
            <w:r w:rsidRPr="0060743F">
              <w:rPr>
                <w:b/>
                <w:bCs/>
                <w:color w:val="000000"/>
              </w:rPr>
              <w:t>11</w:t>
            </w:r>
          </w:p>
        </w:tc>
        <w:tc>
          <w:tcPr>
            <w:tcW w:w="639"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DB4287" w:rsidRPr="0060743F" w:rsidRDefault="00DB4287" w:rsidP="003D5936">
            <w:pPr>
              <w:spacing w:line="0" w:lineRule="atLeast"/>
              <w:rPr>
                <w:b/>
              </w:rPr>
            </w:pPr>
            <w:r w:rsidRPr="0060743F">
              <w:rPr>
                <w:b/>
                <w:bCs/>
                <w:color w:val="000000"/>
              </w:rPr>
              <w:t>12</w:t>
            </w:r>
          </w:p>
        </w:tc>
        <w:tc>
          <w:tcPr>
            <w:tcW w:w="63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DB4287" w:rsidRPr="0060743F" w:rsidRDefault="00DB4287" w:rsidP="003D5936">
            <w:pPr>
              <w:spacing w:line="0" w:lineRule="atLeast"/>
              <w:rPr>
                <w:b/>
              </w:rPr>
            </w:pPr>
            <w:r w:rsidRPr="0060743F">
              <w:rPr>
                <w:b/>
                <w:bCs/>
                <w:color w:val="000000"/>
              </w:rPr>
              <w:t>13</w:t>
            </w:r>
          </w:p>
        </w:tc>
        <w:tc>
          <w:tcPr>
            <w:tcW w:w="72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DB4287" w:rsidRPr="0060743F" w:rsidRDefault="00DB4287" w:rsidP="003D5936">
            <w:pPr>
              <w:spacing w:line="0" w:lineRule="atLeast"/>
              <w:rPr>
                <w:b/>
              </w:rPr>
            </w:pPr>
            <w:r w:rsidRPr="0060743F">
              <w:rPr>
                <w:b/>
                <w:bCs/>
                <w:color w:val="000000"/>
              </w:rPr>
              <w:t>14</w:t>
            </w:r>
          </w:p>
        </w:tc>
        <w:tc>
          <w:tcPr>
            <w:tcW w:w="72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DB4287" w:rsidRPr="0060743F" w:rsidRDefault="00DB4287" w:rsidP="003D5936">
            <w:pPr>
              <w:spacing w:line="0" w:lineRule="atLeast"/>
              <w:rPr>
                <w:b/>
              </w:rPr>
            </w:pPr>
            <w:r w:rsidRPr="0060743F">
              <w:rPr>
                <w:b/>
                <w:bCs/>
                <w:color w:val="000000"/>
              </w:rPr>
              <w:t>15</w:t>
            </w:r>
          </w:p>
        </w:tc>
        <w:tc>
          <w:tcPr>
            <w:tcW w:w="81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DB4287" w:rsidRPr="0060743F" w:rsidRDefault="00DB4287" w:rsidP="003D5936">
            <w:pPr>
              <w:spacing w:line="0" w:lineRule="atLeast"/>
              <w:rPr>
                <w:b/>
              </w:rPr>
            </w:pPr>
            <w:r w:rsidRPr="0060743F">
              <w:rPr>
                <w:b/>
                <w:bCs/>
                <w:color w:val="000000"/>
              </w:rPr>
              <w:t>16</w:t>
            </w:r>
          </w:p>
        </w:tc>
        <w:tc>
          <w:tcPr>
            <w:tcW w:w="144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DB4287" w:rsidRPr="0060743F" w:rsidRDefault="00DB4287" w:rsidP="003D5936">
            <w:pPr>
              <w:spacing w:line="0" w:lineRule="atLeast"/>
              <w:rPr>
                <w:b/>
              </w:rPr>
            </w:pPr>
            <w:r w:rsidRPr="0060743F">
              <w:rPr>
                <w:b/>
                <w:bCs/>
                <w:color w:val="000000"/>
              </w:rPr>
              <w:t>TOTAL</w:t>
            </w:r>
          </w:p>
        </w:tc>
      </w:tr>
      <w:tr w:rsidR="00DB4287" w:rsidRPr="0060743F" w:rsidTr="003D5936">
        <w:trPr>
          <w:trHeight w:val="366"/>
        </w:trPr>
        <w:tc>
          <w:tcPr>
            <w:tcW w:w="54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DB4287" w:rsidRPr="0060743F" w:rsidRDefault="00DB4287" w:rsidP="003D5936">
            <w:pPr>
              <w:spacing w:line="0" w:lineRule="atLeast"/>
              <w:rPr>
                <w:b/>
                <w:bCs/>
                <w:color w:val="000000"/>
              </w:rPr>
            </w:pPr>
          </w:p>
        </w:tc>
        <w:tc>
          <w:tcPr>
            <w:tcW w:w="45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DB4287" w:rsidRPr="0060743F" w:rsidRDefault="00DB4287" w:rsidP="003D5936">
            <w:pPr>
              <w:spacing w:line="0" w:lineRule="atLeast"/>
              <w:rPr>
                <w:b/>
                <w:bCs/>
                <w:color w:val="000000"/>
              </w:rPr>
            </w:pPr>
          </w:p>
        </w:tc>
        <w:tc>
          <w:tcPr>
            <w:tcW w:w="45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DB4287" w:rsidRPr="0060743F" w:rsidRDefault="00DB4287" w:rsidP="003D5936">
            <w:pPr>
              <w:spacing w:line="0" w:lineRule="atLeast"/>
              <w:rPr>
                <w:b/>
                <w:bCs/>
                <w:color w:val="000000"/>
              </w:rPr>
            </w:pPr>
          </w:p>
        </w:tc>
        <w:tc>
          <w:tcPr>
            <w:tcW w:w="511"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DB4287" w:rsidRPr="0060743F" w:rsidRDefault="00DB4287" w:rsidP="003D5936">
            <w:pPr>
              <w:spacing w:line="0" w:lineRule="atLeast"/>
              <w:rPr>
                <w:b/>
                <w:bCs/>
                <w:color w:val="000000"/>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DB4287" w:rsidRPr="0060743F" w:rsidRDefault="00DB4287" w:rsidP="003D5936">
            <w:pPr>
              <w:spacing w:line="0" w:lineRule="atLeast"/>
              <w:rPr>
                <w:b/>
                <w:bCs/>
                <w:color w:val="000000"/>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DB4287" w:rsidRPr="0060743F" w:rsidRDefault="00DB4287" w:rsidP="003D5936">
            <w:pPr>
              <w:spacing w:line="0" w:lineRule="atLeast"/>
              <w:rPr>
                <w:b/>
                <w:bCs/>
                <w:color w:val="000000"/>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DB4287" w:rsidRPr="0060743F" w:rsidRDefault="00DB4287" w:rsidP="003D5936">
            <w:pPr>
              <w:spacing w:line="0" w:lineRule="atLeast"/>
              <w:rPr>
                <w:b/>
                <w:bCs/>
                <w:color w:val="000000"/>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DB4287" w:rsidRPr="0060743F" w:rsidRDefault="00DB4287" w:rsidP="003D5936">
            <w:pPr>
              <w:spacing w:line="0" w:lineRule="atLeast"/>
              <w:rPr>
                <w:b/>
                <w:bCs/>
                <w:color w:val="000000"/>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DB4287" w:rsidRPr="0060743F" w:rsidRDefault="00DB4287" w:rsidP="003D5936">
            <w:pPr>
              <w:spacing w:line="0" w:lineRule="atLeast"/>
              <w:rPr>
                <w:b/>
                <w:bCs/>
                <w:color w:val="000000"/>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DB4287" w:rsidRPr="0060743F" w:rsidRDefault="00DB4287" w:rsidP="003D5936">
            <w:pPr>
              <w:spacing w:line="0" w:lineRule="atLeast"/>
              <w:rPr>
                <w:b/>
                <w:bCs/>
                <w:color w:val="000000"/>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DB4287" w:rsidRPr="0060743F" w:rsidRDefault="00DB4287" w:rsidP="003D5936">
            <w:pPr>
              <w:spacing w:line="0" w:lineRule="atLeast"/>
              <w:rPr>
                <w:b/>
                <w:bCs/>
                <w:color w:val="000000"/>
              </w:rPr>
            </w:pPr>
          </w:p>
        </w:tc>
        <w:tc>
          <w:tcPr>
            <w:tcW w:w="639"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DB4287" w:rsidRPr="0060743F" w:rsidRDefault="00DB4287" w:rsidP="003D5936">
            <w:pPr>
              <w:spacing w:line="0" w:lineRule="atLeast"/>
              <w:rPr>
                <w:b/>
                <w:bCs/>
                <w:color w:val="000000"/>
              </w:rPr>
            </w:pPr>
          </w:p>
        </w:tc>
        <w:tc>
          <w:tcPr>
            <w:tcW w:w="63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DB4287" w:rsidRPr="0060743F" w:rsidRDefault="00DB4287" w:rsidP="003D5936">
            <w:pPr>
              <w:spacing w:line="0" w:lineRule="atLeast"/>
              <w:rPr>
                <w:b/>
                <w:bCs/>
                <w:color w:val="000000"/>
              </w:rPr>
            </w:pPr>
          </w:p>
        </w:tc>
        <w:tc>
          <w:tcPr>
            <w:tcW w:w="72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DB4287" w:rsidRPr="0060743F" w:rsidRDefault="00DB4287" w:rsidP="003D5936">
            <w:pPr>
              <w:spacing w:line="0" w:lineRule="atLeast"/>
              <w:rPr>
                <w:b/>
                <w:bCs/>
                <w:color w:val="000000"/>
              </w:rPr>
            </w:pPr>
          </w:p>
        </w:tc>
        <w:tc>
          <w:tcPr>
            <w:tcW w:w="72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DB4287" w:rsidRPr="0060743F" w:rsidRDefault="00DB4287" w:rsidP="003D5936">
            <w:pPr>
              <w:spacing w:line="0" w:lineRule="atLeast"/>
              <w:rPr>
                <w:b/>
                <w:bCs/>
                <w:color w:val="000000"/>
              </w:rPr>
            </w:pPr>
          </w:p>
        </w:tc>
        <w:tc>
          <w:tcPr>
            <w:tcW w:w="81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DB4287" w:rsidRPr="0060743F" w:rsidRDefault="00DB4287" w:rsidP="003D5936">
            <w:pPr>
              <w:spacing w:line="0" w:lineRule="atLeast"/>
              <w:rPr>
                <w:b/>
                <w:bCs/>
                <w:color w:val="000000"/>
              </w:rPr>
            </w:pPr>
          </w:p>
        </w:tc>
        <w:tc>
          <w:tcPr>
            <w:tcW w:w="144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DB4287" w:rsidRPr="0060743F" w:rsidRDefault="00DB4287" w:rsidP="003D5936">
            <w:pPr>
              <w:spacing w:line="0" w:lineRule="atLeast"/>
              <w:rPr>
                <w:b/>
                <w:bCs/>
                <w:color w:val="000000"/>
              </w:rPr>
            </w:pPr>
          </w:p>
        </w:tc>
      </w:tr>
    </w:tbl>
    <w:p w:rsidR="00DB4287" w:rsidRPr="0060743F" w:rsidRDefault="00DB4287" w:rsidP="00DB4287">
      <w:pPr>
        <w:rPr>
          <w:b/>
          <w:bCs/>
          <w:color w:val="000000"/>
        </w:rPr>
      </w:pPr>
      <w:r w:rsidRPr="0060743F">
        <w:rPr>
          <w:b/>
          <w:bCs/>
          <w:color w:val="000000"/>
        </w:rPr>
        <w:t>           </w:t>
      </w:r>
      <w:r w:rsidRPr="0060743F">
        <w:rPr>
          <w:b/>
          <w:bCs/>
          <w:color w:val="000000"/>
        </w:rPr>
        <w:tab/>
      </w:r>
    </w:p>
    <w:tbl>
      <w:tblPr>
        <w:tblpPr w:leftFromText="180" w:rightFromText="180" w:vertAnchor="text" w:horzAnchor="page" w:tblpX="916" w:tblpY="466"/>
        <w:tblOverlap w:val="never"/>
        <w:tblW w:w="9105" w:type="dxa"/>
        <w:tblCellMar>
          <w:top w:w="15" w:type="dxa"/>
          <w:left w:w="15" w:type="dxa"/>
          <w:bottom w:w="15" w:type="dxa"/>
          <w:right w:w="15" w:type="dxa"/>
        </w:tblCellMar>
        <w:tblLook w:val="04A0"/>
      </w:tblPr>
      <w:tblGrid>
        <w:gridCol w:w="914"/>
        <w:gridCol w:w="914"/>
        <w:gridCol w:w="915"/>
        <w:gridCol w:w="915"/>
        <w:gridCol w:w="914"/>
        <w:gridCol w:w="1023"/>
        <w:gridCol w:w="1170"/>
        <w:gridCol w:w="1080"/>
        <w:gridCol w:w="1260"/>
      </w:tblGrid>
      <w:tr w:rsidR="00DB4287" w:rsidRPr="0060743F" w:rsidTr="003D5936">
        <w:trPr>
          <w:trHeight w:val="594"/>
        </w:trPr>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DB4287" w:rsidRPr="0060743F" w:rsidRDefault="00DB4287" w:rsidP="003D5936">
            <w:pPr>
              <w:spacing w:line="0" w:lineRule="atLeast"/>
              <w:jc w:val="center"/>
              <w:rPr>
                <w:b/>
                <w:bCs/>
                <w:color w:val="000000"/>
              </w:rPr>
            </w:pPr>
            <w:r w:rsidRPr="0060743F">
              <w:rPr>
                <w:b/>
                <w:bCs/>
                <w:color w:val="000000"/>
              </w:rPr>
              <w:t>17</w:t>
            </w:r>
          </w:p>
          <w:p w:rsidR="00DB4287" w:rsidRPr="0060743F" w:rsidRDefault="00DB4287" w:rsidP="003D5936">
            <w:pPr>
              <w:spacing w:line="0" w:lineRule="atLeast"/>
              <w:jc w:val="center"/>
              <w:rPr>
                <w:b/>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DB4287" w:rsidRPr="0060743F" w:rsidRDefault="00DB4287" w:rsidP="003D5936">
            <w:pPr>
              <w:spacing w:line="0" w:lineRule="atLeast"/>
              <w:jc w:val="center"/>
              <w:rPr>
                <w:b/>
              </w:rPr>
            </w:pPr>
            <w:r w:rsidRPr="0060743F">
              <w:rPr>
                <w:b/>
                <w:bCs/>
                <w:color w:val="000000"/>
              </w:rPr>
              <w:t>18</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DB4287" w:rsidRPr="0060743F" w:rsidRDefault="00DB4287" w:rsidP="003D5936">
            <w:pPr>
              <w:spacing w:line="0" w:lineRule="atLeast"/>
              <w:jc w:val="center"/>
              <w:rPr>
                <w:b/>
              </w:rPr>
            </w:pPr>
            <w:r w:rsidRPr="0060743F">
              <w:rPr>
                <w:b/>
                <w:bCs/>
                <w:color w:val="000000"/>
              </w:rPr>
              <w:t>19</w:t>
            </w: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DB4287" w:rsidRPr="0060743F" w:rsidRDefault="00DB4287" w:rsidP="003D5936">
            <w:pPr>
              <w:spacing w:line="0" w:lineRule="atLeast"/>
              <w:jc w:val="center"/>
              <w:rPr>
                <w:b/>
              </w:rPr>
            </w:pPr>
            <w:r w:rsidRPr="0060743F">
              <w:rPr>
                <w:b/>
                <w:bCs/>
                <w:color w:val="000000"/>
              </w:rPr>
              <w:t>20</w:t>
            </w:r>
          </w:p>
        </w:tc>
        <w:tc>
          <w:tcPr>
            <w:tcW w:w="914"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DB4287" w:rsidRPr="0060743F" w:rsidRDefault="00DB4287" w:rsidP="003D5936">
            <w:pPr>
              <w:spacing w:line="0" w:lineRule="atLeast"/>
              <w:jc w:val="center"/>
              <w:rPr>
                <w:b/>
              </w:rPr>
            </w:pPr>
            <w:r w:rsidRPr="0060743F">
              <w:rPr>
                <w:b/>
                <w:bCs/>
                <w:color w:val="000000"/>
              </w:rPr>
              <w:t>21</w:t>
            </w:r>
          </w:p>
        </w:tc>
        <w:tc>
          <w:tcPr>
            <w:tcW w:w="1023" w:type="dxa"/>
            <w:tcBorders>
              <w:top w:val="single" w:sz="6" w:space="0" w:color="000000"/>
              <w:left w:val="single" w:sz="6" w:space="0" w:color="000000"/>
              <w:bottom w:val="single" w:sz="6" w:space="0" w:color="000000"/>
              <w:right w:val="single" w:sz="6" w:space="0" w:color="000000"/>
            </w:tcBorders>
          </w:tcPr>
          <w:p w:rsidR="00DB4287" w:rsidRPr="0060743F" w:rsidRDefault="00DB4287" w:rsidP="003D5936">
            <w:pPr>
              <w:spacing w:line="0" w:lineRule="atLeast"/>
              <w:jc w:val="center"/>
              <w:rPr>
                <w:b/>
                <w:bCs/>
                <w:color w:val="000000"/>
              </w:rPr>
            </w:pPr>
            <w:r>
              <w:rPr>
                <w:b/>
                <w:bCs/>
                <w:color w:val="000000"/>
              </w:rPr>
              <w:t>22</w:t>
            </w:r>
          </w:p>
        </w:tc>
        <w:tc>
          <w:tcPr>
            <w:tcW w:w="1170" w:type="dxa"/>
            <w:tcBorders>
              <w:top w:val="single" w:sz="6" w:space="0" w:color="000000"/>
              <w:left w:val="single" w:sz="6" w:space="0" w:color="000000"/>
              <w:bottom w:val="single" w:sz="6" w:space="0" w:color="000000"/>
              <w:right w:val="single" w:sz="6" w:space="0" w:color="000000"/>
            </w:tcBorders>
          </w:tcPr>
          <w:p w:rsidR="00DB4287" w:rsidRPr="0060743F" w:rsidRDefault="00DB4287" w:rsidP="003D5936">
            <w:pPr>
              <w:spacing w:line="0" w:lineRule="atLeast"/>
              <w:jc w:val="center"/>
              <w:rPr>
                <w:b/>
                <w:bCs/>
                <w:color w:val="000000"/>
              </w:rPr>
            </w:pPr>
            <w:r>
              <w:rPr>
                <w:b/>
                <w:bCs/>
                <w:color w:val="000000"/>
              </w:rPr>
              <w:t>23</w:t>
            </w:r>
          </w:p>
        </w:tc>
        <w:tc>
          <w:tcPr>
            <w:tcW w:w="1080" w:type="dxa"/>
            <w:tcBorders>
              <w:top w:val="single" w:sz="6" w:space="0" w:color="000000"/>
              <w:left w:val="single" w:sz="6" w:space="0" w:color="000000"/>
              <w:bottom w:val="single" w:sz="6" w:space="0" w:color="000000"/>
              <w:right w:val="single" w:sz="6" w:space="0" w:color="000000"/>
            </w:tcBorders>
          </w:tcPr>
          <w:p w:rsidR="00DB4287" w:rsidRPr="0060743F" w:rsidRDefault="00DB4287" w:rsidP="003D5936">
            <w:pPr>
              <w:spacing w:line="0" w:lineRule="atLeast"/>
              <w:jc w:val="center"/>
              <w:rPr>
                <w:b/>
                <w:bCs/>
                <w:color w:val="000000"/>
              </w:rPr>
            </w:pPr>
            <w:r>
              <w:rPr>
                <w:b/>
                <w:bCs/>
                <w:color w:val="000000"/>
              </w:rPr>
              <w:t>24</w:t>
            </w:r>
          </w:p>
        </w:tc>
        <w:tc>
          <w:tcPr>
            <w:tcW w:w="126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DB4287" w:rsidRPr="0060743F" w:rsidRDefault="00DB4287" w:rsidP="003D5936">
            <w:pPr>
              <w:spacing w:line="0" w:lineRule="atLeast"/>
              <w:rPr>
                <w:b/>
              </w:rPr>
            </w:pPr>
            <w:r w:rsidRPr="0060743F">
              <w:rPr>
                <w:b/>
                <w:bCs/>
                <w:color w:val="000000"/>
              </w:rPr>
              <w:t>TOTAL</w:t>
            </w:r>
          </w:p>
        </w:tc>
      </w:tr>
      <w:tr w:rsidR="00DB4287" w:rsidRPr="0060743F" w:rsidTr="003D5936">
        <w:trPr>
          <w:trHeight w:val="278"/>
        </w:trPr>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DB4287" w:rsidRPr="0060743F" w:rsidRDefault="00DB4287" w:rsidP="003D5936">
            <w:pPr>
              <w:rPr>
                <w:b/>
                <w:sz w:val="1"/>
              </w:rPr>
            </w:pPr>
          </w:p>
          <w:p w:rsidR="00DB4287" w:rsidRPr="0060743F" w:rsidRDefault="00DB4287" w:rsidP="003D5936">
            <w:pPr>
              <w:rPr>
                <w:b/>
                <w:sz w:val="1"/>
              </w:rPr>
            </w:pPr>
          </w:p>
          <w:p w:rsidR="00DB4287" w:rsidRPr="0060743F" w:rsidRDefault="00DB4287" w:rsidP="003D5936">
            <w:pPr>
              <w:rPr>
                <w:b/>
                <w:sz w:val="1"/>
              </w:rPr>
            </w:pPr>
          </w:p>
          <w:p w:rsidR="00DB4287" w:rsidRPr="0060743F" w:rsidRDefault="00DB4287" w:rsidP="003D5936">
            <w:pPr>
              <w:rPr>
                <w:b/>
                <w:sz w:val="1"/>
              </w:rPr>
            </w:pPr>
          </w:p>
          <w:p w:rsidR="00DB4287" w:rsidRPr="0060743F" w:rsidRDefault="00DB4287" w:rsidP="003D5936">
            <w:pPr>
              <w:rPr>
                <w:b/>
                <w:sz w:val="1"/>
              </w:rPr>
            </w:pPr>
          </w:p>
          <w:p w:rsidR="00DB4287" w:rsidRPr="0060743F" w:rsidRDefault="00DB4287" w:rsidP="003D5936">
            <w:pPr>
              <w:rPr>
                <w:b/>
                <w:sz w:val="1"/>
              </w:rPr>
            </w:pPr>
          </w:p>
          <w:p w:rsidR="00DB4287" w:rsidRPr="0060743F" w:rsidRDefault="00DB4287" w:rsidP="003D5936">
            <w:pPr>
              <w:rPr>
                <w:b/>
                <w:sz w:val="1"/>
              </w:rPr>
            </w:pPr>
          </w:p>
          <w:p w:rsidR="00DB4287" w:rsidRPr="0060743F" w:rsidRDefault="00DB4287" w:rsidP="003D5936">
            <w:pPr>
              <w:rPr>
                <w:b/>
                <w:sz w:val="1"/>
              </w:rPr>
            </w:pPr>
          </w:p>
          <w:p w:rsidR="00DB4287" w:rsidRPr="0060743F" w:rsidRDefault="00DB4287" w:rsidP="003D5936">
            <w:pPr>
              <w:rPr>
                <w:b/>
                <w:sz w:val="1"/>
              </w:rPr>
            </w:pPr>
          </w:p>
          <w:p w:rsidR="00DB4287" w:rsidRPr="0060743F" w:rsidRDefault="00DB4287" w:rsidP="003D5936">
            <w:pPr>
              <w:rPr>
                <w:b/>
                <w:sz w:val="1"/>
              </w:rPr>
            </w:pPr>
          </w:p>
          <w:p w:rsidR="00DB4287" w:rsidRPr="0060743F" w:rsidRDefault="00DB4287" w:rsidP="003D5936">
            <w:pPr>
              <w:rPr>
                <w:b/>
                <w:sz w:val="1"/>
              </w:rPr>
            </w:pPr>
          </w:p>
          <w:p w:rsidR="00DB4287" w:rsidRPr="0060743F" w:rsidRDefault="00DB4287" w:rsidP="003D5936">
            <w:pPr>
              <w:rPr>
                <w:b/>
                <w:sz w:val="1"/>
              </w:rPr>
            </w:pPr>
          </w:p>
          <w:p w:rsidR="00DB4287" w:rsidRPr="0060743F" w:rsidRDefault="00DB4287" w:rsidP="003D5936">
            <w:pPr>
              <w:rPr>
                <w:b/>
                <w:sz w:val="1"/>
              </w:rPr>
            </w:pPr>
          </w:p>
          <w:p w:rsidR="00DB4287" w:rsidRPr="0060743F" w:rsidRDefault="00DB4287" w:rsidP="003D5936">
            <w:pPr>
              <w:rPr>
                <w:b/>
                <w:sz w:val="1"/>
              </w:rPr>
            </w:pPr>
          </w:p>
          <w:p w:rsidR="00DB4287" w:rsidRPr="0060743F" w:rsidRDefault="00DB4287" w:rsidP="003D5936">
            <w:pPr>
              <w:rPr>
                <w:b/>
                <w:sz w:val="1"/>
              </w:rPr>
            </w:pPr>
          </w:p>
          <w:p w:rsidR="00DB4287" w:rsidRPr="0060743F" w:rsidRDefault="00DB4287" w:rsidP="003D5936">
            <w:pPr>
              <w:rPr>
                <w:b/>
                <w:sz w:val="1"/>
              </w:rPr>
            </w:pPr>
          </w:p>
          <w:p w:rsidR="00DB4287" w:rsidRPr="0060743F" w:rsidRDefault="00DB4287" w:rsidP="003D5936">
            <w:pPr>
              <w:rPr>
                <w:b/>
                <w:sz w:val="1"/>
              </w:rPr>
            </w:pPr>
          </w:p>
          <w:p w:rsidR="00DB4287" w:rsidRPr="0060743F" w:rsidRDefault="00DB4287" w:rsidP="003D5936">
            <w:pPr>
              <w:rPr>
                <w:b/>
                <w:sz w:val="1"/>
              </w:rPr>
            </w:pPr>
          </w:p>
          <w:p w:rsidR="00DB4287" w:rsidRPr="0060743F" w:rsidRDefault="00DB4287" w:rsidP="003D5936">
            <w:pPr>
              <w:rPr>
                <w:b/>
                <w:sz w:val="1"/>
              </w:rPr>
            </w:pPr>
          </w:p>
          <w:p w:rsidR="00DB4287" w:rsidRPr="0060743F" w:rsidRDefault="00DB4287" w:rsidP="003D5936">
            <w:pPr>
              <w:rPr>
                <w:b/>
                <w:sz w:val="1"/>
              </w:rPr>
            </w:pPr>
          </w:p>
          <w:p w:rsidR="00DB4287" w:rsidRPr="0060743F" w:rsidRDefault="00DB4287" w:rsidP="003D5936">
            <w:pPr>
              <w:rPr>
                <w:b/>
                <w:sz w:val="1"/>
              </w:rPr>
            </w:pPr>
          </w:p>
          <w:p w:rsidR="00DB4287" w:rsidRPr="0060743F" w:rsidRDefault="00DB4287" w:rsidP="003D5936">
            <w:pPr>
              <w:rPr>
                <w:b/>
                <w:sz w:val="1"/>
              </w:rPr>
            </w:pPr>
          </w:p>
          <w:p w:rsidR="00DB4287" w:rsidRPr="0060743F" w:rsidRDefault="00DB4287" w:rsidP="003D5936">
            <w:pPr>
              <w:rPr>
                <w:b/>
                <w:sz w:val="1"/>
              </w:rPr>
            </w:pPr>
          </w:p>
          <w:p w:rsidR="00DB4287" w:rsidRPr="0060743F" w:rsidRDefault="00DB4287" w:rsidP="003D5936">
            <w:pPr>
              <w:rPr>
                <w:b/>
                <w:sz w:val="1"/>
              </w:rPr>
            </w:pPr>
          </w:p>
          <w:p w:rsidR="00DB4287" w:rsidRPr="0060743F" w:rsidRDefault="00DB4287" w:rsidP="003D5936">
            <w:pPr>
              <w:rPr>
                <w:b/>
                <w:sz w:val="1"/>
              </w:rPr>
            </w:pPr>
          </w:p>
          <w:p w:rsidR="00DB4287" w:rsidRPr="0060743F" w:rsidRDefault="00DB4287" w:rsidP="003D5936">
            <w:pPr>
              <w:rPr>
                <w:b/>
                <w:sz w:val="1"/>
              </w:rPr>
            </w:pPr>
          </w:p>
          <w:p w:rsidR="00DB4287" w:rsidRPr="0060743F" w:rsidRDefault="00DB4287" w:rsidP="003D5936">
            <w:pPr>
              <w:rPr>
                <w:b/>
                <w:sz w:val="1"/>
              </w:rPr>
            </w:pPr>
          </w:p>
          <w:p w:rsidR="00DB4287" w:rsidRPr="0060743F" w:rsidRDefault="00DB4287" w:rsidP="003D5936">
            <w:pPr>
              <w:rPr>
                <w:b/>
                <w:sz w:val="1"/>
              </w:rPr>
            </w:pPr>
          </w:p>
          <w:p w:rsidR="00DB4287" w:rsidRPr="0060743F" w:rsidRDefault="00DB4287" w:rsidP="003D5936">
            <w:pPr>
              <w:rPr>
                <w:b/>
                <w:sz w:val="1"/>
              </w:rPr>
            </w:pPr>
          </w:p>
          <w:p w:rsidR="00DB4287" w:rsidRPr="0060743F" w:rsidRDefault="00DB4287" w:rsidP="003D5936">
            <w:pPr>
              <w:rPr>
                <w:b/>
                <w:sz w:val="1"/>
              </w:rPr>
            </w:pPr>
          </w:p>
          <w:p w:rsidR="00DB4287" w:rsidRPr="0060743F" w:rsidRDefault="00DB4287" w:rsidP="003D5936">
            <w:pPr>
              <w:rPr>
                <w:b/>
                <w:sz w:val="1"/>
              </w:rPr>
            </w:pPr>
          </w:p>
          <w:p w:rsidR="00DB4287" w:rsidRPr="0060743F" w:rsidRDefault="00DB4287" w:rsidP="003D5936">
            <w:pPr>
              <w:rPr>
                <w:b/>
                <w:sz w:val="1"/>
              </w:rPr>
            </w:pPr>
          </w:p>
          <w:p w:rsidR="00DB4287" w:rsidRPr="0060743F" w:rsidRDefault="00DB4287" w:rsidP="003D5936">
            <w:pPr>
              <w:rPr>
                <w:b/>
                <w:sz w:val="1"/>
              </w:rPr>
            </w:pPr>
          </w:p>
          <w:p w:rsidR="00DB4287" w:rsidRPr="0060743F" w:rsidRDefault="00DB4287" w:rsidP="003D5936">
            <w:pPr>
              <w:rPr>
                <w:b/>
                <w:sz w:val="1"/>
              </w:rPr>
            </w:pPr>
          </w:p>
          <w:p w:rsidR="00DB4287" w:rsidRPr="0060743F" w:rsidRDefault="00DB4287" w:rsidP="003D5936">
            <w:pPr>
              <w:rPr>
                <w:b/>
                <w:sz w:val="1"/>
              </w:rPr>
            </w:pPr>
          </w:p>
          <w:p w:rsidR="00DB4287" w:rsidRPr="0060743F" w:rsidRDefault="00DB4287" w:rsidP="003D5936">
            <w:pPr>
              <w:rPr>
                <w:b/>
                <w:sz w:val="1"/>
              </w:rPr>
            </w:pPr>
          </w:p>
          <w:p w:rsidR="00DB4287" w:rsidRPr="0060743F" w:rsidRDefault="00DB4287" w:rsidP="003D5936">
            <w:pPr>
              <w:rPr>
                <w:b/>
                <w:sz w:val="1"/>
              </w:rPr>
            </w:pPr>
          </w:p>
          <w:p w:rsidR="00DB4287" w:rsidRPr="0060743F" w:rsidRDefault="00DB4287" w:rsidP="003D5936">
            <w:pPr>
              <w:rPr>
                <w:b/>
                <w:sz w:val="1"/>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DB4287" w:rsidRPr="0060743F" w:rsidRDefault="00DB4287" w:rsidP="003D5936">
            <w:pPr>
              <w:rPr>
                <w:b/>
                <w:sz w:val="1"/>
              </w:rPr>
            </w:pPr>
          </w:p>
          <w:p w:rsidR="00DB4287" w:rsidRPr="0060743F" w:rsidRDefault="00DB4287" w:rsidP="003D5936">
            <w:pPr>
              <w:rPr>
                <w:b/>
                <w:sz w:val="1"/>
              </w:rPr>
            </w:pPr>
          </w:p>
          <w:p w:rsidR="00DB4287" w:rsidRPr="0060743F" w:rsidRDefault="00DB4287" w:rsidP="003D5936">
            <w:pPr>
              <w:rPr>
                <w:b/>
                <w:sz w:val="1"/>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DB4287" w:rsidRPr="0060743F" w:rsidRDefault="00DB4287" w:rsidP="003D5936">
            <w:pPr>
              <w:rPr>
                <w:b/>
                <w:sz w:val="1"/>
              </w:rPr>
            </w:pPr>
          </w:p>
        </w:tc>
        <w:tc>
          <w:tcPr>
            <w:tcW w:w="0" w:type="auto"/>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DB4287" w:rsidRPr="0060743F" w:rsidRDefault="00DB4287" w:rsidP="003D5936">
            <w:pPr>
              <w:rPr>
                <w:b/>
                <w:sz w:val="1"/>
              </w:rPr>
            </w:pPr>
          </w:p>
        </w:tc>
        <w:tc>
          <w:tcPr>
            <w:tcW w:w="914"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DB4287" w:rsidRPr="0060743F" w:rsidRDefault="00DB4287" w:rsidP="003D5936">
            <w:pPr>
              <w:rPr>
                <w:b/>
                <w:sz w:val="1"/>
              </w:rPr>
            </w:pPr>
          </w:p>
        </w:tc>
        <w:tc>
          <w:tcPr>
            <w:tcW w:w="1023" w:type="dxa"/>
            <w:tcBorders>
              <w:top w:val="single" w:sz="6" w:space="0" w:color="000000"/>
              <w:left w:val="single" w:sz="6" w:space="0" w:color="000000"/>
              <w:bottom w:val="single" w:sz="6" w:space="0" w:color="000000"/>
              <w:right w:val="single" w:sz="6" w:space="0" w:color="000000"/>
            </w:tcBorders>
          </w:tcPr>
          <w:p w:rsidR="00DB4287" w:rsidRPr="0060743F" w:rsidRDefault="00DB4287" w:rsidP="003D5936">
            <w:pPr>
              <w:rPr>
                <w:b/>
                <w:sz w:val="1"/>
              </w:rPr>
            </w:pPr>
          </w:p>
        </w:tc>
        <w:tc>
          <w:tcPr>
            <w:tcW w:w="1170" w:type="dxa"/>
            <w:tcBorders>
              <w:top w:val="single" w:sz="6" w:space="0" w:color="000000"/>
              <w:left w:val="single" w:sz="6" w:space="0" w:color="000000"/>
              <w:bottom w:val="single" w:sz="6" w:space="0" w:color="000000"/>
              <w:right w:val="single" w:sz="6" w:space="0" w:color="000000"/>
            </w:tcBorders>
          </w:tcPr>
          <w:p w:rsidR="00DB4287" w:rsidRPr="0060743F" w:rsidRDefault="00DB4287" w:rsidP="003D5936">
            <w:pPr>
              <w:rPr>
                <w:b/>
                <w:sz w:val="1"/>
              </w:rPr>
            </w:pPr>
          </w:p>
        </w:tc>
        <w:tc>
          <w:tcPr>
            <w:tcW w:w="1080" w:type="dxa"/>
            <w:tcBorders>
              <w:top w:val="single" w:sz="6" w:space="0" w:color="000000"/>
              <w:left w:val="single" w:sz="6" w:space="0" w:color="000000"/>
              <w:bottom w:val="single" w:sz="6" w:space="0" w:color="000000"/>
              <w:right w:val="single" w:sz="6" w:space="0" w:color="000000"/>
            </w:tcBorders>
          </w:tcPr>
          <w:p w:rsidR="00DB4287" w:rsidRPr="0060743F" w:rsidRDefault="00DB4287" w:rsidP="003D5936">
            <w:pPr>
              <w:rPr>
                <w:b/>
                <w:sz w:val="1"/>
              </w:rPr>
            </w:pPr>
          </w:p>
        </w:tc>
        <w:tc>
          <w:tcPr>
            <w:tcW w:w="1260" w:type="dxa"/>
            <w:tcBorders>
              <w:top w:val="single" w:sz="6" w:space="0" w:color="000000"/>
              <w:left w:val="single" w:sz="6" w:space="0" w:color="000000"/>
              <w:bottom w:val="single" w:sz="6" w:space="0" w:color="000000"/>
              <w:right w:val="single" w:sz="6" w:space="0" w:color="000000"/>
            </w:tcBorders>
            <w:tcMar>
              <w:top w:w="105" w:type="dxa"/>
              <w:left w:w="105" w:type="dxa"/>
              <w:bottom w:w="105" w:type="dxa"/>
              <w:right w:w="105" w:type="dxa"/>
            </w:tcMar>
            <w:hideMark/>
          </w:tcPr>
          <w:p w:rsidR="00DB4287" w:rsidRPr="0060743F" w:rsidRDefault="00DB4287" w:rsidP="003D5936">
            <w:pPr>
              <w:rPr>
                <w:b/>
                <w:sz w:val="1"/>
              </w:rPr>
            </w:pPr>
          </w:p>
        </w:tc>
      </w:tr>
    </w:tbl>
    <w:p w:rsidR="00DB4287" w:rsidRPr="0060743F" w:rsidRDefault="00DB4287" w:rsidP="00DB4287">
      <w:pPr>
        <w:rPr>
          <w:b/>
          <w:bCs/>
          <w:color w:val="000000"/>
        </w:rPr>
      </w:pPr>
      <w:r w:rsidRPr="0060743F">
        <w:rPr>
          <w:b/>
          <w:bCs/>
          <w:color w:val="000000"/>
        </w:rPr>
        <w:t>SECTION II                                                                                                         </w:t>
      </w:r>
    </w:p>
    <w:p w:rsidR="00DB4287" w:rsidRDefault="00DB4287" w:rsidP="00DB4287">
      <w:pPr>
        <w:rPr>
          <w:b/>
          <w:bCs/>
          <w:color w:val="000000"/>
        </w:rPr>
      </w:pPr>
    </w:p>
    <w:p w:rsidR="00DB4287" w:rsidRDefault="00DB4287" w:rsidP="00DB4287">
      <w:pPr>
        <w:rPr>
          <w:b/>
          <w:bCs/>
          <w:color w:val="000000"/>
        </w:rPr>
      </w:pPr>
    </w:p>
    <w:p w:rsidR="00DB4287" w:rsidRDefault="00DB4287" w:rsidP="00DB4287">
      <w:pPr>
        <w:rPr>
          <w:b/>
          <w:bCs/>
          <w:color w:val="000000"/>
        </w:rPr>
      </w:pPr>
    </w:p>
    <w:p w:rsidR="00DB4287" w:rsidRDefault="00DB4287" w:rsidP="00DB4287">
      <w:pPr>
        <w:rPr>
          <w:b/>
          <w:bCs/>
          <w:color w:val="000000"/>
        </w:rPr>
      </w:pPr>
    </w:p>
    <w:p w:rsidR="00DB4287" w:rsidRPr="00DB4287" w:rsidRDefault="00DB4287" w:rsidP="00DB4287">
      <w:pPr>
        <w:rPr>
          <w:b/>
          <w:bCs/>
          <w:color w:val="000000"/>
        </w:rPr>
      </w:pPr>
    </w:p>
    <w:p w:rsidR="00DB4287" w:rsidRDefault="00DB4287" w:rsidP="00DB4287">
      <w:pPr>
        <w:rPr>
          <w:rFonts w:ascii="Arial" w:hAnsi="Arial" w:cs="Arial"/>
          <w:color w:val="000000"/>
        </w:rPr>
      </w:pPr>
    </w:p>
    <w:p w:rsidR="00DB4287" w:rsidRDefault="00DB4287" w:rsidP="00BF1D56"/>
    <w:p w:rsidR="00BF1D56" w:rsidRDefault="00BF1D56" w:rsidP="00BF1D56">
      <w:pPr>
        <w:rPr>
          <w:b/>
          <w:sz w:val="28"/>
          <w:szCs w:val="28"/>
          <w:u w:val="single"/>
        </w:rPr>
      </w:pPr>
    </w:p>
    <w:p w:rsidR="00D96116" w:rsidRPr="00D3739D" w:rsidRDefault="00D3739D" w:rsidP="00D3739D">
      <w:pPr>
        <w:jc w:val="center"/>
        <w:rPr>
          <w:b/>
          <w:sz w:val="28"/>
          <w:szCs w:val="28"/>
          <w:u w:val="single"/>
        </w:rPr>
      </w:pPr>
      <w:r w:rsidRPr="00D3739D">
        <w:rPr>
          <w:b/>
          <w:sz w:val="28"/>
          <w:szCs w:val="28"/>
          <w:u w:val="single"/>
        </w:rPr>
        <w:lastRenderedPageBreak/>
        <w:t>SECTION I</w:t>
      </w:r>
    </w:p>
    <w:p w:rsidR="00DC0E61" w:rsidRPr="00DB4287" w:rsidRDefault="00DC0E61" w:rsidP="00DC0E61">
      <w:pPr>
        <w:pStyle w:val="ListParagraph"/>
        <w:numPr>
          <w:ilvl w:val="0"/>
          <w:numId w:val="1"/>
        </w:numPr>
        <w:spacing w:line="360" w:lineRule="auto"/>
      </w:pPr>
      <w:r w:rsidRPr="00DB4287">
        <w:t>Use logarithms tables to evaluate</w:t>
      </w:r>
    </w:p>
    <w:p w:rsidR="00DC0E61" w:rsidRPr="00DB4287" w:rsidRDefault="00DC0E61" w:rsidP="00DC0E61">
      <w:pPr>
        <w:spacing w:line="360" w:lineRule="auto"/>
      </w:pPr>
      <w:r w:rsidRPr="00DB4287">
        <w:tab/>
      </w:r>
      <w:r w:rsidRPr="00DB4287">
        <w:tab/>
      </w:r>
      <w:r w:rsidRPr="00DB4287">
        <w:tab/>
      </w:r>
      <w:r w:rsidRPr="00DB4287">
        <w:rPr>
          <w:position w:val="-26"/>
        </w:rPr>
        <w:object w:dxaOrig="16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36.75pt" o:ole="">
            <v:imagedata r:id="rId7" o:title=""/>
          </v:shape>
          <o:OLEObject Type="Embed" ProgID="Equation.3" ShapeID="_x0000_i1025" DrawAspect="Content" ObjectID="_1614596558" r:id="rId8"/>
        </w:object>
      </w:r>
      <w:r w:rsidR="00CF034C">
        <w:tab/>
      </w:r>
      <w:r w:rsidR="00CF034C">
        <w:tab/>
      </w:r>
      <w:r w:rsidR="00CF034C">
        <w:tab/>
      </w:r>
      <w:r w:rsidR="00CF034C">
        <w:tab/>
      </w:r>
      <w:r w:rsidR="00CF034C">
        <w:tab/>
      </w:r>
      <w:r w:rsidR="00CF034C">
        <w:tab/>
      </w:r>
      <w:r w:rsidR="00CF034C">
        <w:tab/>
        <w:t>(4</w:t>
      </w:r>
      <w:r w:rsidRPr="00DB4287">
        <w:t>mks)</w:t>
      </w:r>
    </w:p>
    <w:p w:rsidR="00DC0E61" w:rsidRPr="00DB4287" w:rsidRDefault="00DC0E61" w:rsidP="00DC0E61">
      <w:pPr>
        <w:spacing w:line="360" w:lineRule="auto"/>
      </w:pPr>
    </w:p>
    <w:p w:rsidR="00DC0E61" w:rsidRPr="00DB4287" w:rsidRDefault="00DC0E61" w:rsidP="00DC0E61">
      <w:pPr>
        <w:spacing w:line="360" w:lineRule="auto"/>
      </w:pPr>
    </w:p>
    <w:p w:rsidR="00DC0E61" w:rsidRPr="00DB4287" w:rsidRDefault="00DC0E61" w:rsidP="00DC0E61">
      <w:pPr>
        <w:spacing w:line="360" w:lineRule="auto"/>
      </w:pPr>
    </w:p>
    <w:p w:rsidR="00DC0E61" w:rsidRPr="00DB4287" w:rsidRDefault="00DC0E61" w:rsidP="00DC0E61">
      <w:pPr>
        <w:spacing w:line="360" w:lineRule="auto"/>
      </w:pPr>
    </w:p>
    <w:p w:rsidR="00DC0E61" w:rsidRPr="00DB4287" w:rsidRDefault="00DC0E61" w:rsidP="00DC0E61">
      <w:pPr>
        <w:spacing w:line="360" w:lineRule="auto"/>
      </w:pPr>
    </w:p>
    <w:p w:rsidR="00DC0E61" w:rsidRPr="00DB4287" w:rsidRDefault="00DC0E61" w:rsidP="00DC0E61">
      <w:pPr>
        <w:spacing w:line="360" w:lineRule="auto"/>
      </w:pPr>
    </w:p>
    <w:p w:rsidR="00DC0E61" w:rsidRPr="00DB4287" w:rsidRDefault="00DC0E61" w:rsidP="00DC0E61">
      <w:pPr>
        <w:pStyle w:val="ListParagraph"/>
        <w:numPr>
          <w:ilvl w:val="0"/>
          <w:numId w:val="1"/>
        </w:numPr>
        <w:spacing w:line="360" w:lineRule="auto"/>
      </w:pPr>
      <w:r w:rsidRPr="00DB4287">
        <w:t xml:space="preserve">T is a transformation represented by the matrix </w:t>
      </w:r>
      <w:r w:rsidRPr="00DB4287">
        <w:rPr>
          <w:position w:val="-30"/>
        </w:rPr>
        <w:object w:dxaOrig="920" w:dyaOrig="720">
          <v:shape id="_x0000_i1026" type="#_x0000_t75" style="width:45.75pt;height:36pt" o:ole="">
            <v:imagedata r:id="rId9" o:title=""/>
          </v:shape>
          <o:OLEObject Type="Embed" ProgID="Equation.3" ShapeID="_x0000_i1026" DrawAspect="Content" ObjectID="_1614596559" r:id="rId10"/>
        </w:object>
      </w:r>
      <w:r w:rsidRPr="00DB4287">
        <w:t>under T, a square of area 10cm</w:t>
      </w:r>
      <w:r w:rsidRPr="00DB4287">
        <w:rPr>
          <w:vertAlign w:val="superscript"/>
        </w:rPr>
        <w:t>2</w:t>
      </w:r>
      <w:r w:rsidRPr="00DB4287">
        <w:t xml:space="preserve"> is mapped onto a square of area 110cm</w:t>
      </w:r>
      <w:r w:rsidRPr="00DB4287">
        <w:rPr>
          <w:vertAlign w:val="superscript"/>
        </w:rPr>
        <w:t>2</w:t>
      </w:r>
      <w:r w:rsidRPr="00DB4287">
        <w:t>. Find the value of x</w:t>
      </w:r>
      <w:r w:rsidRPr="00DB4287">
        <w:tab/>
      </w:r>
      <w:r w:rsidRPr="00DB4287">
        <w:tab/>
      </w:r>
      <w:r w:rsidRPr="00DB4287">
        <w:tab/>
        <w:t>(3mks)</w:t>
      </w:r>
    </w:p>
    <w:p w:rsidR="00DC0E61" w:rsidRPr="00DB4287" w:rsidRDefault="00DC0E61" w:rsidP="00DC0E61">
      <w:pPr>
        <w:spacing w:line="360" w:lineRule="auto"/>
        <w:ind w:left="720" w:hanging="720"/>
      </w:pPr>
    </w:p>
    <w:p w:rsidR="00DC0E61" w:rsidRPr="00DB4287" w:rsidRDefault="00DC0E61" w:rsidP="00DC0E61">
      <w:pPr>
        <w:spacing w:line="360" w:lineRule="auto"/>
      </w:pPr>
    </w:p>
    <w:p w:rsidR="00DC0E61" w:rsidRPr="00DB4287" w:rsidRDefault="00DC0E61"/>
    <w:p w:rsidR="00DC0E61" w:rsidRPr="00DB4287" w:rsidRDefault="00DC0E61"/>
    <w:p w:rsidR="00DC0E61" w:rsidRPr="00DB4287" w:rsidRDefault="00DC0E61"/>
    <w:p w:rsidR="00DC0E61" w:rsidRPr="00DB4287" w:rsidRDefault="00DC0E61"/>
    <w:p w:rsidR="00DC0E61" w:rsidRPr="00DB4287" w:rsidRDefault="00DC0E61"/>
    <w:p w:rsidR="00DC0E61" w:rsidRPr="00DB4287" w:rsidRDefault="00DC0E61"/>
    <w:p w:rsidR="00DC0E61" w:rsidRPr="00DB4287" w:rsidRDefault="00DC0E61"/>
    <w:p w:rsidR="00DC0E61" w:rsidRPr="00DB4287" w:rsidRDefault="00DC0E61"/>
    <w:p w:rsidR="00DC0E61" w:rsidRPr="00DB4287" w:rsidRDefault="00DC0E61"/>
    <w:p w:rsidR="00DC0E61" w:rsidRPr="00DB4287" w:rsidRDefault="00DC0E61" w:rsidP="00DC0E61">
      <w:pPr>
        <w:pStyle w:val="ListParagraph"/>
        <w:numPr>
          <w:ilvl w:val="0"/>
          <w:numId w:val="1"/>
        </w:numPr>
        <w:spacing w:line="360" w:lineRule="auto"/>
      </w:pPr>
      <w:r w:rsidRPr="00DB4287">
        <w:t xml:space="preserve">Given that </w:t>
      </w:r>
      <w:r w:rsidRPr="00DB4287">
        <w:rPr>
          <w:position w:val="-24"/>
        </w:rPr>
        <w:object w:dxaOrig="2060" w:dyaOrig="620">
          <v:shape id="_x0000_i1027" type="#_x0000_t75" style="width:102.75pt;height:30.75pt" o:ole="">
            <v:imagedata r:id="rId11" o:title=""/>
          </v:shape>
          <o:OLEObject Type="Embed" ProgID="Equation.3" ShapeID="_x0000_i1027" DrawAspect="Content" ObjectID="_1614596560" r:id="rId12"/>
        </w:object>
      </w:r>
      <w:r w:rsidRPr="00DB4287">
        <w:t xml:space="preserve">find x where </w:t>
      </w:r>
      <w:r w:rsidRPr="00DB4287">
        <w:rPr>
          <w:position w:val="-6"/>
        </w:rPr>
        <w:object w:dxaOrig="1540" w:dyaOrig="320">
          <v:shape id="_x0000_i1028" type="#_x0000_t75" style="width:77.25pt;height:15.75pt" o:ole="">
            <v:imagedata r:id="rId13" o:title=""/>
          </v:shape>
          <o:OLEObject Type="Embed" ProgID="Equation.3" ShapeID="_x0000_i1028" DrawAspect="Content" ObjectID="_1614596561" r:id="rId14"/>
        </w:object>
      </w:r>
      <w:r w:rsidRPr="00DB4287">
        <w:tab/>
      </w:r>
      <w:r w:rsidRPr="00DB4287">
        <w:tab/>
        <w:t>(3mks)</w:t>
      </w:r>
    </w:p>
    <w:p w:rsidR="00DC0E61" w:rsidRPr="00DB4287" w:rsidRDefault="00DC0E61"/>
    <w:p w:rsidR="00DC0E61" w:rsidRPr="00DB4287" w:rsidRDefault="00DC0E61"/>
    <w:p w:rsidR="00DC0E61" w:rsidRPr="00DB4287" w:rsidRDefault="00DC0E61"/>
    <w:p w:rsidR="00DC0E61" w:rsidRPr="00DB4287" w:rsidRDefault="00DC0E61"/>
    <w:p w:rsidR="00DC0E61" w:rsidRPr="00DB4287" w:rsidRDefault="00DC0E61"/>
    <w:p w:rsidR="00DC0E61" w:rsidRPr="00DB4287" w:rsidRDefault="00DC0E61"/>
    <w:p w:rsidR="00DC0E61" w:rsidRPr="00DB4287" w:rsidRDefault="00DC0E61"/>
    <w:p w:rsidR="00DC0E61" w:rsidRPr="00DB4287" w:rsidRDefault="00DC0E61"/>
    <w:p w:rsidR="00DC0E61" w:rsidRPr="00DB4287" w:rsidRDefault="00DC0E61"/>
    <w:p w:rsidR="00DC0E61" w:rsidRPr="00DB4287" w:rsidRDefault="00DC0E61"/>
    <w:p w:rsidR="00DC0E61" w:rsidRPr="00DB4287" w:rsidRDefault="00DC0E61"/>
    <w:p w:rsidR="00D3739D" w:rsidRPr="00DB4287" w:rsidRDefault="00D3739D"/>
    <w:p w:rsidR="00DC0E61" w:rsidRPr="00DB4287" w:rsidRDefault="00DC0E61" w:rsidP="00DC0E61">
      <w:pPr>
        <w:pStyle w:val="ListParagraph"/>
        <w:numPr>
          <w:ilvl w:val="0"/>
          <w:numId w:val="1"/>
        </w:numPr>
        <w:spacing w:line="360" w:lineRule="auto"/>
      </w:pPr>
      <w:r w:rsidRPr="00DB4287">
        <w:lastRenderedPageBreak/>
        <w:t>Make A the subject of the formula</w:t>
      </w:r>
    </w:p>
    <w:p w:rsidR="00DC0E61" w:rsidRPr="00DB4287" w:rsidRDefault="00DC0E61" w:rsidP="00DC0E61">
      <w:pPr>
        <w:spacing w:line="360" w:lineRule="auto"/>
        <w:ind w:left="720" w:hanging="720"/>
      </w:pPr>
      <w:r w:rsidRPr="00DB4287">
        <w:tab/>
      </w:r>
      <w:r w:rsidRPr="00DB4287">
        <w:tab/>
      </w:r>
      <w:r w:rsidRPr="00DB4287">
        <w:tab/>
      </w:r>
      <w:r w:rsidRPr="00DB4287">
        <w:rPr>
          <w:position w:val="-26"/>
        </w:rPr>
        <w:object w:dxaOrig="1560" w:dyaOrig="700">
          <v:shape id="_x0000_i1029" type="#_x0000_t75" style="width:78pt;height:35.25pt" o:ole="">
            <v:imagedata r:id="rId15" o:title=""/>
          </v:shape>
          <o:OLEObject Type="Embed" ProgID="Equation.3" ShapeID="_x0000_i1029" DrawAspect="Content" ObjectID="_1614596562" r:id="rId16"/>
        </w:object>
      </w:r>
      <w:r w:rsidR="00CF034C">
        <w:tab/>
      </w:r>
      <w:r w:rsidR="00CF034C">
        <w:tab/>
      </w:r>
      <w:r w:rsidR="00CF034C">
        <w:tab/>
      </w:r>
      <w:r w:rsidR="00CF034C">
        <w:tab/>
      </w:r>
      <w:r w:rsidR="00CF034C">
        <w:tab/>
      </w:r>
      <w:r w:rsidR="00CF034C">
        <w:tab/>
        <w:t>(3</w:t>
      </w:r>
      <w:r w:rsidRPr="00DB4287">
        <w:t>mks)</w:t>
      </w:r>
    </w:p>
    <w:p w:rsidR="00DC0E61" w:rsidRPr="00DB4287" w:rsidRDefault="00DC0E61" w:rsidP="00DC0E61">
      <w:pPr>
        <w:spacing w:line="360" w:lineRule="auto"/>
        <w:ind w:left="720" w:hanging="720"/>
      </w:pPr>
    </w:p>
    <w:p w:rsidR="00DC0E61" w:rsidRPr="00DB4287" w:rsidRDefault="00DC0E61"/>
    <w:p w:rsidR="00DC0E61" w:rsidRPr="00DB4287" w:rsidRDefault="00DC0E61"/>
    <w:p w:rsidR="00DC0E61" w:rsidRPr="00DB4287" w:rsidRDefault="00DC0E61"/>
    <w:p w:rsidR="00DC0E61" w:rsidRPr="00DB4287" w:rsidRDefault="00DC0E61"/>
    <w:p w:rsidR="00DC0E61" w:rsidRPr="00DB4287" w:rsidRDefault="00DC0E61"/>
    <w:p w:rsidR="00DC0E61" w:rsidRPr="00DB4287" w:rsidRDefault="00DC0E61"/>
    <w:p w:rsidR="00DC0E61" w:rsidRPr="00DB4287" w:rsidRDefault="00DC0E61"/>
    <w:p w:rsidR="00DC0E61" w:rsidRPr="00DB4287" w:rsidRDefault="005247C9" w:rsidP="005247C9">
      <w:pPr>
        <w:pStyle w:val="ListParagraph"/>
        <w:numPr>
          <w:ilvl w:val="0"/>
          <w:numId w:val="1"/>
        </w:numPr>
        <w:spacing w:line="360" w:lineRule="auto"/>
      </w:pPr>
      <w:r>
        <w:t>A quantity P is partly constant and partly varies inversely as square of t. P = 6 when t = 6 and p = 18 when t = 3. Find t when p = 11</w:t>
      </w:r>
      <w:r>
        <w:tab/>
      </w:r>
      <w:r w:rsidR="00DC4C0F">
        <w:t>(3mks)</w:t>
      </w:r>
      <w:r>
        <w:tab/>
      </w:r>
      <w:r>
        <w:tab/>
      </w:r>
      <w:r>
        <w:tab/>
      </w:r>
      <w:r>
        <w:tab/>
      </w:r>
      <w:r>
        <w:tab/>
      </w:r>
      <w:r>
        <w:tab/>
      </w:r>
    </w:p>
    <w:p w:rsidR="00DC0E61" w:rsidRPr="00DB4287" w:rsidRDefault="00DC0E61"/>
    <w:p w:rsidR="00DC0E61" w:rsidRPr="00DB4287" w:rsidRDefault="00DC0E61"/>
    <w:p w:rsidR="00DC0E61" w:rsidRPr="00DB4287" w:rsidRDefault="00DC0E61"/>
    <w:p w:rsidR="00DC0E61" w:rsidRPr="00DB4287" w:rsidRDefault="00DC0E61"/>
    <w:p w:rsidR="00DC0E61" w:rsidRDefault="00DC0E61"/>
    <w:p w:rsidR="005247C9" w:rsidRDefault="005247C9"/>
    <w:p w:rsidR="005247C9" w:rsidRDefault="005247C9"/>
    <w:p w:rsidR="005247C9" w:rsidRPr="00DB4287" w:rsidRDefault="005247C9"/>
    <w:p w:rsidR="00DC0E61" w:rsidRPr="00DB4287" w:rsidRDefault="00DC0E61"/>
    <w:p w:rsidR="00DC0E61" w:rsidRPr="00DB4287" w:rsidRDefault="00DC0E61"/>
    <w:p w:rsidR="00DC0E61" w:rsidRPr="00DB4287" w:rsidRDefault="00DC0E61"/>
    <w:p w:rsidR="005711BD" w:rsidRPr="00DB4287" w:rsidRDefault="005711BD" w:rsidP="005711BD">
      <w:pPr>
        <w:pStyle w:val="ListParagraph"/>
        <w:numPr>
          <w:ilvl w:val="0"/>
          <w:numId w:val="1"/>
        </w:numPr>
      </w:pPr>
      <w:r w:rsidRPr="00DB4287">
        <w:t>i)</w:t>
      </w:r>
      <w:r w:rsidRPr="00DB4287">
        <w:tab/>
        <w:t xml:space="preserve">Expand </w:t>
      </w:r>
      <w:r w:rsidRPr="00DB4287">
        <w:rPr>
          <w:position w:val="-28"/>
        </w:rPr>
        <w:object w:dxaOrig="840" w:dyaOrig="740">
          <v:shape id="_x0000_i1030" type="#_x0000_t75" style="width:42pt;height:36.75pt" o:ole="">
            <v:imagedata r:id="rId17" o:title=""/>
          </v:shape>
          <o:OLEObject Type="Embed" ProgID="Equation.3" ShapeID="_x0000_i1030" DrawAspect="Content" ObjectID="_1614596563" r:id="rId18"/>
        </w:object>
      </w:r>
      <w:r w:rsidRPr="00DB4287">
        <w:t>up to the term in x</w:t>
      </w:r>
      <w:r w:rsidRPr="00DB4287">
        <w:rPr>
          <w:vertAlign w:val="superscript"/>
        </w:rPr>
        <w:t>3</w:t>
      </w:r>
      <w:r w:rsidRPr="00DB4287">
        <w:t>.</w:t>
      </w:r>
      <w:r w:rsidRPr="00DB4287">
        <w:tab/>
      </w:r>
      <w:r w:rsidRPr="00DB4287">
        <w:tab/>
      </w:r>
      <w:r w:rsidRPr="00DB4287">
        <w:tab/>
      </w:r>
      <w:r w:rsidRPr="00DB4287">
        <w:tab/>
      </w:r>
      <w:r w:rsidRPr="00DB4287">
        <w:tab/>
      </w:r>
      <w:r w:rsidRPr="00DB4287">
        <w:tab/>
        <w:t>(2mks)</w:t>
      </w:r>
    </w:p>
    <w:p w:rsidR="005711BD" w:rsidRPr="00DB4287" w:rsidRDefault="005711BD" w:rsidP="005711BD">
      <w:pPr>
        <w:ind w:left="720" w:hanging="720"/>
      </w:pPr>
    </w:p>
    <w:p w:rsidR="005711BD" w:rsidRPr="00DB4287" w:rsidRDefault="005711BD" w:rsidP="005711BD">
      <w:pPr>
        <w:ind w:left="720" w:hanging="720"/>
      </w:pPr>
    </w:p>
    <w:p w:rsidR="005711BD" w:rsidRPr="00DB4287" w:rsidRDefault="005711BD" w:rsidP="005711BD">
      <w:pPr>
        <w:ind w:left="720" w:hanging="720"/>
      </w:pPr>
    </w:p>
    <w:p w:rsidR="005711BD" w:rsidRPr="00DB4287" w:rsidRDefault="005711BD" w:rsidP="005711BD">
      <w:pPr>
        <w:ind w:left="720" w:hanging="720"/>
      </w:pPr>
    </w:p>
    <w:p w:rsidR="005711BD" w:rsidRPr="00DB4287" w:rsidRDefault="005711BD" w:rsidP="005711BD">
      <w:pPr>
        <w:ind w:left="720" w:hanging="720"/>
      </w:pPr>
    </w:p>
    <w:p w:rsidR="005711BD" w:rsidRPr="00DB4287" w:rsidRDefault="005711BD" w:rsidP="005711BD">
      <w:pPr>
        <w:ind w:left="720" w:hanging="720"/>
      </w:pPr>
      <w:r w:rsidRPr="00DB4287">
        <w:tab/>
        <w:t>ii)</w:t>
      </w:r>
      <w:r w:rsidRPr="00DB4287">
        <w:tab/>
        <w:t xml:space="preserve">Use your expansion to estimate the value of </w:t>
      </w:r>
      <w:r w:rsidRPr="00DB4287">
        <w:rPr>
          <w:position w:val="-28"/>
        </w:rPr>
        <w:object w:dxaOrig="620" w:dyaOrig="740">
          <v:shape id="_x0000_i1031" type="#_x0000_t75" style="width:30.75pt;height:36.75pt" o:ole="">
            <v:imagedata r:id="rId19" o:title=""/>
          </v:shape>
          <o:OLEObject Type="Embed" ProgID="Equation.3" ShapeID="_x0000_i1031" DrawAspect="Content" ObjectID="_1614596564" r:id="rId20"/>
        </w:object>
      </w:r>
      <w:r w:rsidRPr="00DB4287">
        <w:t>.  Correct to one decimal place. (2mks)</w:t>
      </w:r>
    </w:p>
    <w:p w:rsidR="005711BD" w:rsidRPr="00DB4287" w:rsidRDefault="005711BD" w:rsidP="005711BD">
      <w:pPr>
        <w:ind w:left="720" w:hanging="720"/>
      </w:pPr>
    </w:p>
    <w:p w:rsidR="00DC0E61" w:rsidRPr="00DB4287" w:rsidRDefault="00DC0E61"/>
    <w:p w:rsidR="005711BD" w:rsidRPr="00DB4287" w:rsidRDefault="005711BD"/>
    <w:p w:rsidR="005711BD" w:rsidRPr="00DB4287" w:rsidRDefault="005711BD"/>
    <w:p w:rsidR="005711BD" w:rsidRDefault="005711BD"/>
    <w:p w:rsidR="005247C9" w:rsidRPr="00DB4287" w:rsidRDefault="005247C9"/>
    <w:p w:rsidR="005711BD" w:rsidRPr="00DB4287" w:rsidRDefault="005711BD"/>
    <w:p w:rsidR="005711BD" w:rsidRPr="00DB4287" w:rsidRDefault="005711BD"/>
    <w:p w:rsidR="005711BD" w:rsidRPr="00DB4287" w:rsidRDefault="005711BD" w:rsidP="005711BD">
      <w:pPr>
        <w:pStyle w:val="ListParagraph"/>
        <w:numPr>
          <w:ilvl w:val="0"/>
          <w:numId w:val="1"/>
        </w:numPr>
        <w:jc w:val="both"/>
      </w:pPr>
      <w:r w:rsidRPr="00DB4287">
        <w:lastRenderedPageBreak/>
        <w:t>Solve for</w:t>
      </w:r>
      <w:r w:rsidR="0044518A" w:rsidRPr="00DB4287">
        <w:t xml:space="preserve"> x in the equation.</w:t>
      </w:r>
      <w:r w:rsidR="0044518A" w:rsidRPr="00DB4287">
        <w:tab/>
      </w:r>
      <w:r w:rsidR="0044518A" w:rsidRPr="00DB4287">
        <w:tab/>
      </w:r>
      <w:r w:rsidR="0044518A" w:rsidRPr="00DB4287">
        <w:tab/>
      </w:r>
      <w:r w:rsidR="0044518A" w:rsidRPr="00DB4287">
        <w:tab/>
      </w:r>
      <w:r w:rsidR="0044518A" w:rsidRPr="00DB4287">
        <w:tab/>
      </w:r>
      <w:r w:rsidR="0044518A" w:rsidRPr="00DB4287">
        <w:tab/>
      </w:r>
      <w:r w:rsidR="0044518A" w:rsidRPr="00DB4287">
        <w:tab/>
        <w:t>(3 M</w:t>
      </w:r>
      <w:r w:rsidRPr="00DB4287">
        <w:t>ks)</w:t>
      </w:r>
    </w:p>
    <w:p w:rsidR="005711BD" w:rsidRPr="00DB4287" w:rsidRDefault="005711BD" w:rsidP="005711BD">
      <w:pPr>
        <w:pStyle w:val="ListParagraph"/>
        <w:jc w:val="both"/>
      </w:pPr>
    </w:p>
    <w:p w:rsidR="005711BD" w:rsidRPr="00DB4287" w:rsidRDefault="005711BD" w:rsidP="005711BD">
      <w:pPr>
        <w:pStyle w:val="ListParagraph"/>
        <w:ind w:left="360"/>
        <w:jc w:val="both"/>
      </w:pPr>
      <w:r w:rsidRPr="00DB4287">
        <w:t xml:space="preserve">        Log</w:t>
      </w:r>
      <w:r w:rsidRPr="00DB4287">
        <w:rPr>
          <w:vertAlign w:val="subscript"/>
        </w:rPr>
        <w:t>8</w:t>
      </w:r>
      <w:r w:rsidRPr="00DB4287">
        <w:t xml:space="preserve"> (x + 6) – Log</w:t>
      </w:r>
      <w:r w:rsidRPr="00DB4287">
        <w:rPr>
          <w:vertAlign w:val="subscript"/>
        </w:rPr>
        <w:t>8</w:t>
      </w:r>
      <w:r w:rsidRPr="00DB4287">
        <w:t xml:space="preserve"> (x – 3) = </w:t>
      </w:r>
      <m:oMath>
        <m:f>
          <m:fPr>
            <m:ctrlPr>
              <w:rPr>
                <w:rFonts w:ascii="Cambria Math" w:hAnsi="Cambria Math"/>
                <w:i/>
              </w:rPr>
            </m:ctrlPr>
          </m:fPr>
          <m:num>
            <m:r>
              <w:rPr>
                <w:rFonts w:ascii="Cambria Math" w:hAnsi="Cambria Math"/>
              </w:rPr>
              <m:t>2</m:t>
            </m:r>
          </m:num>
          <m:den>
            <m:r>
              <w:rPr>
                <w:rFonts w:ascii="Cambria Math" w:hAnsi="Cambria Math"/>
              </w:rPr>
              <m:t>3</m:t>
            </m:r>
          </m:den>
        </m:f>
      </m:oMath>
    </w:p>
    <w:p w:rsidR="005711BD" w:rsidRPr="00DB4287" w:rsidRDefault="005711BD" w:rsidP="005711BD">
      <w:pPr>
        <w:pStyle w:val="ListParagraph"/>
        <w:ind w:left="360"/>
        <w:jc w:val="both"/>
      </w:pPr>
    </w:p>
    <w:p w:rsidR="005711BD" w:rsidRPr="00DB4287" w:rsidRDefault="005711BD" w:rsidP="005711BD">
      <w:pPr>
        <w:pStyle w:val="ListParagraph"/>
        <w:ind w:left="360"/>
        <w:jc w:val="both"/>
      </w:pPr>
    </w:p>
    <w:p w:rsidR="005711BD" w:rsidRPr="00DB4287" w:rsidRDefault="005711BD"/>
    <w:p w:rsidR="005711BD" w:rsidRPr="00DB4287" w:rsidRDefault="005711BD"/>
    <w:p w:rsidR="00CB45B4" w:rsidRPr="00DB4287" w:rsidRDefault="00CB45B4"/>
    <w:p w:rsidR="00CB45B4" w:rsidRPr="00DB4287" w:rsidRDefault="00CB45B4"/>
    <w:p w:rsidR="00CB45B4" w:rsidRPr="00DB4287" w:rsidRDefault="00CB45B4"/>
    <w:p w:rsidR="00CB45B4" w:rsidRPr="00DB4287" w:rsidRDefault="00CB45B4"/>
    <w:p w:rsidR="005711BD" w:rsidRPr="00DB4287" w:rsidRDefault="005711BD"/>
    <w:p w:rsidR="005711BD" w:rsidRPr="00DB4287" w:rsidRDefault="005711BD" w:rsidP="005711BD">
      <w:pPr>
        <w:pStyle w:val="ListParagraph"/>
        <w:numPr>
          <w:ilvl w:val="0"/>
          <w:numId w:val="1"/>
        </w:numPr>
      </w:pPr>
      <w:r w:rsidRPr="00DB4287">
        <w:t xml:space="preserve">Solve for x and y in the simultaneous equation below. </w:t>
      </w:r>
      <w:r w:rsidRPr="00DB4287">
        <w:tab/>
      </w:r>
      <w:r w:rsidRPr="00DB4287">
        <w:tab/>
      </w:r>
      <w:r w:rsidR="00D3739D" w:rsidRPr="00DB4287">
        <w:t>(3</w:t>
      </w:r>
      <w:r w:rsidR="0044518A" w:rsidRPr="00DB4287">
        <w:t xml:space="preserve"> m</w:t>
      </w:r>
      <w:r w:rsidRPr="00DB4287">
        <w:t>ks)</w:t>
      </w:r>
    </w:p>
    <w:p w:rsidR="005711BD" w:rsidRPr="00DB4287" w:rsidRDefault="005711BD" w:rsidP="005711BD"/>
    <w:p w:rsidR="005711BD" w:rsidRPr="00DB4287" w:rsidRDefault="005711BD" w:rsidP="005711BD">
      <w:r w:rsidRPr="00DB4287">
        <w:tab/>
      </w:r>
      <w:r w:rsidRPr="00DB4287">
        <w:tab/>
        <w:t>xy + 6 = 0</w:t>
      </w:r>
    </w:p>
    <w:p w:rsidR="005711BD" w:rsidRPr="00DB4287" w:rsidRDefault="005711BD" w:rsidP="005711BD">
      <w:r w:rsidRPr="00DB4287">
        <w:tab/>
      </w:r>
      <w:r w:rsidRPr="00DB4287">
        <w:tab/>
        <w:t>x – 2y = 7</w:t>
      </w:r>
    </w:p>
    <w:p w:rsidR="005711BD" w:rsidRPr="00DB4287" w:rsidRDefault="005711BD" w:rsidP="005711BD">
      <w:pPr>
        <w:rPr>
          <w:b/>
        </w:rPr>
      </w:pPr>
    </w:p>
    <w:p w:rsidR="005711BD" w:rsidRPr="00DB4287" w:rsidRDefault="005711BD"/>
    <w:p w:rsidR="00B73101" w:rsidRPr="00DB4287" w:rsidRDefault="00B73101"/>
    <w:p w:rsidR="00B73101" w:rsidRPr="00DB4287" w:rsidRDefault="00B73101"/>
    <w:p w:rsidR="00B73101" w:rsidRPr="00DB4287" w:rsidRDefault="00B73101"/>
    <w:p w:rsidR="00B73101" w:rsidRPr="00DB4287" w:rsidRDefault="00B73101"/>
    <w:p w:rsidR="00B73101" w:rsidRPr="00DB4287" w:rsidRDefault="00B73101"/>
    <w:p w:rsidR="00B73101" w:rsidRPr="00DB4287" w:rsidRDefault="00B73101"/>
    <w:p w:rsidR="00B73101" w:rsidRPr="00DB4287" w:rsidRDefault="00B73101"/>
    <w:p w:rsidR="00B73101" w:rsidRPr="00DB4287" w:rsidRDefault="00B73101"/>
    <w:p w:rsidR="00B73101" w:rsidRPr="00DB4287" w:rsidRDefault="00B73101"/>
    <w:p w:rsidR="00B73101" w:rsidRPr="00DB4287" w:rsidRDefault="00B73101"/>
    <w:p w:rsidR="005711BD" w:rsidRPr="00DB4287" w:rsidRDefault="005711BD"/>
    <w:p w:rsidR="005711BD" w:rsidRPr="00DB4287" w:rsidRDefault="005711BD"/>
    <w:p w:rsidR="005711BD" w:rsidRPr="00DB4287" w:rsidRDefault="00CF034C" w:rsidP="005711BD">
      <w:pPr>
        <w:pStyle w:val="ListParagraph"/>
        <w:numPr>
          <w:ilvl w:val="0"/>
          <w:numId w:val="1"/>
        </w:numPr>
      </w:pPr>
      <w:r>
        <w:t>The size of each interior angle of a regular polygon is five times the size of the exterior angle. Find the number of sides of the polygon.  (3mks)</w:t>
      </w:r>
    </w:p>
    <w:p w:rsidR="005711BD" w:rsidRPr="00DB4287" w:rsidRDefault="005711BD" w:rsidP="005711BD"/>
    <w:p w:rsidR="005711BD" w:rsidRPr="00DB4287" w:rsidRDefault="005711BD" w:rsidP="005711BD"/>
    <w:p w:rsidR="00961856" w:rsidRPr="00DB4287" w:rsidRDefault="00961856" w:rsidP="005711BD"/>
    <w:p w:rsidR="00B73101" w:rsidRPr="00DB4287" w:rsidRDefault="00B73101" w:rsidP="005711BD"/>
    <w:p w:rsidR="00B73101" w:rsidRPr="00DB4287" w:rsidRDefault="00B73101" w:rsidP="005711BD"/>
    <w:p w:rsidR="00B73101" w:rsidRDefault="00B73101" w:rsidP="005711BD"/>
    <w:p w:rsidR="00CF034C" w:rsidRPr="00DB4287" w:rsidRDefault="00CF034C" w:rsidP="005711BD"/>
    <w:p w:rsidR="00B73101" w:rsidRPr="00DB4287" w:rsidRDefault="00B73101" w:rsidP="005711BD"/>
    <w:p w:rsidR="00B73101" w:rsidRPr="00DB4287" w:rsidRDefault="00B73101" w:rsidP="005711BD"/>
    <w:p w:rsidR="00961856" w:rsidRPr="00DB4287" w:rsidRDefault="00961856" w:rsidP="005711BD"/>
    <w:p w:rsidR="00961856" w:rsidRPr="00DB4287" w:rsidRDefault="00961856" w:rsidP="005711BD"/>
    <w:p w:rsidR="00961856" w:rsidRPr="00DB4287" w:rsidRDefault="00961856" w:rsidP="005711BD"/>
    <w:p w:rsidR="00CB45B4" w:rsidRPr="00DB4287" w:rsidRDefault="00CB45B4" w:rsidP="00CB45B4">
      <w:pPr>
        <w:pStyle w:val="ListParagraph"/>
        <w:numPr>
          <w:ilvl w:val="0"/>
          <w:numId w:val="1"/>
        </w:numPr>
      </w:pPr>
      <w:r w:rsidRPr="00DB4287">
        <w:lastRenderedPageBreak/>
        <w:t xml:space="preserve">If  </w:t>
      </w:r>
      <w:r w:rsidRPr="00DB4287">
        <w:rPr>
          <w:position w:val="-28"/>
        </w:rPr>
        <w:object w:dxaOrig="2780" w:dyaOrig="720">
          <v:shape id="_x0000_i1032" type="#_x0000_t75" style="width:138.75pt;height:36pt" o:ole="">
            <v:imagedata r:id="rId21" o:title=""/>
          </v:shape>
          <o:OLEObject Type="Embed" ProgID="Equation.3" ShapeID="_x0000_i1032" DrawAspect="Content" ObjectID="_1614596565" r:id="rId22"/>
        </w:object>
      </w:r>
      <w:r w:rsidRPr="00DB4287">
        <w:t xml:space="preserve"> , find the value of a, b and c        </w:t>
      </w:r>
      <w:r w:rsidR="0044518A" w:rsidRPr="00DB4287">
        <w:t>(3 m</w:t>
      </w:r>
      <w:r w:rsidRPr="00DB4287">
        <w:t>ks)</w:t>
      </w:r>
    </w:p>
    <w:p w:rsidR="00CB45B4" w:rsidRPr="00DB4287" w:rsidRDefault="00CB45B4" w:rsidP="00CB45B4"/>
    <w:p w:rsidR="00961856" w:rsidRPr="00DB4287" w:rsidRDefault="00961856" w:rsidP="005711BD"/>
    <w:p w:rsidR="00961856" w:rsidRPr="00DB4287" w:rsidRDefault="00961856" w:rsidP="005711BD"/>
    <w:p w:rsidR="005711BD" w:rsidRPr="00DB4287" w:rsidRDefault="005711BD" w:rsidP="005711BD"/>
    <w:p w:rsidR="00B73101" w:rsidRPr="00DB4287" w:rsidRDefault="00B73101" w:rsidP="005711BD"/>
    <w:p w:rsidR="00B73101" w:rsidRPr="00DB4287" w:rsidRDefault="00B73101" w:rsidP="005711BD"/>
    <w:p w:rsidR="00D04C12" w:rsidRPr="00DB4287" w:rsidRDefault="00D04C12" w:rsidP="005711BD"/>
    <w:p w:rsidR="00D04C12" w:rsidRPr="00DB4287" w:rsidRDefault="00D04C12" w:rsidP="005711BD"/>
    <w:p w:rsidR="00D04C12" w:rsidRPr="00DB4287" w:rsidRDefault="00D04C12" w:rsidP="005711BD"/>
    <w:p w:rsidR="00D04C12" w:rsidRPr="00DB4287" w:rsidRDefault="00D04C12" w:rsidP="005711BD"/>
    <w:p w:rsidR="00D04C12" w:rsidRPr="00DB4287" w:rsidRDefault="00D04C12" w:rsidP="005711BD"/>
    <w:p w:rsidR="00D04C12" w:rsidRPr="00DB4287" w:rsidRDefault="00D04C12" w:rsidP="005711BD"/>
    <w:p w:rsidR="00B73101" w:rsidRPr="00DB4287" w:rsidRDefault="00B73101" w:rsidP="005711BD"/>
    <w:p w:rsidR="00B73101" w:rsidRPr="00DB4287" w:rsidRDefault="00B73101" w:rsidP="00B73101">
      <w:pPr>
        <w:pStyle w:val="ListParagraph"/>
        <w:numPr>
          <w:ilvl w:val="0"/>
          <w:numId w:val="1"/>
        </w:numPr>
      </w:pPr>
      <w:r w:rsidRPr="00DB4287">
        <w:t xml:space="preserve">The data below shows marks scored </w:t>
      </w:r>
      <w:r w:rsidR="00887943">
        <w:t>by 8 form four students in Molo</w:t>
      </w:r>
      <w:r w:rsidRPr="00DB4287">
        <w:t xml:space="preserve"> district mathematics contest</w:t>
      </w:r>
    </w:p>
    <w:p w:rsidR="00B73101" w:rsidRPr="00DB4287" w:rsidRDefault="00B73101" w:rsidP="00B73101">
      <w:r w:rsidRPr="00DB4287">
        <w:tab/>
        <w:t xml:space="preserve">44, 32, 67, 52, 28, 39, 46, 64.Calculate the mean absolute </w:t>
      </w:r>
      <w:r w:rsidR="00CF034C">
        <w:t>deviation.  (3</w:t>
      </w:r>
      <w:r w:rsidR="0044518A" w:rsidRPr="00DB4287">
        <w:t xml:space="preserve"> M</w:t>
      </w:r>
      <w:r w:rsidRPr="00DB4287">
        <w:t>ks)</w:t>
      </w:r>
    </w:p>
    <w:p w:rsidR="00B73101" w:rsidRPr="00DB4287" w:rsidRDefault="00B73101" w:rsidP="00B73101"/>
    <w:p w:rsidR="00B73101" w:rsidRPr="00DB4287" w:rsidRDefault="00B73101" w:rsidP="005711BD"/>
    <w:p w:rsidR="00B73101" w:rsidRPr="00DB4287" w:rsidRDefault="00B73101" w:rsidP="005711BD"/>
    <w:p w:rsidR="005711BD" w:rsidRPr="00DB4287" w:rsidRDefault="005711BD" w:rsidP="005711BD"/>
    <w:p w:rsidR="005711BD" w:rsidRPr="00DB4287" w:rsidRDefault="005711BD"/>
    <w:p w:rsidR="005711BD" w:rsidRPr="00DB4287" w:rsidRDefault="005711BD"/>
    <w:p w:rsidR="00B73101" w:rsidRPr="00DB4287" w:rsidRDefault="00B73101"/>
    <w:p w:rsidR="00D04C12" w:rsidRPr="00DB4287" w:rsidRDefault="00D04C12"/>
    <w:p w:rsidR="00D04C12" w:rsidRPr="00DB4287" w:rsidRDefault="00D04C12"/>
    <w:p w:rsidR="00D04C12" w:rsidRPr="00DB4287" w:rsidRDefault="00D04C12"/>
    <w:p w:rsidR="00D04C12" w:rsidRPr="00DB4287" w:rsidRDefault="00D04C12"/>
    <w:p w:rsidR="00D04C12" w:rsidRPr="00DB4287" w:rsidRDefault="00D04C12"/>
    <w:p w:rsidR="00D04C12" w:rsidRPr="00DB4287" w:rsidRDefault="00D04C12"/>
    <w:p w:rsidR="00D04C12" w:rsidRPr="00DB4287" w:rsidRDefault="00D04C12"/>
    <w:p w:rsidR="00B73101" w:rsidRPr="00DB4287" w:rsidRDefault="00B73101"/>
    <w:p w:rsidR="00B73101" w:rsidRPr="00DB4287" w:rsidRDefault="00B73101" w:rsidP="00B73101">
      <w:pPr>
        <w:pStyle w:val="ListParagraph"/>
        <w:numPr>
          <w:ilvl w:val="0"/>
          <w:numId w:val="1"/>
        </w:numPr>
      </w:pPr>
      <w:r w:rsidRPr="00DB4287">
        <w:t>Steve deposited ksh.50, 000 in a financial institution in which interest is compounded quarterly. If at the end of second year he received a total amount of ksh79, 692.40</w:t>
      </w:r>
      <w:r w:rsidR="00D8350A" w:rsidRPr="00DB4287">
        <w:t xml:space="preserve">. Calculate </w:t>
      </w:r>
      <w:r w:rsidRPr="00DB4287">
        <w:t>th</w:t>
      </w:r>
      <w:r w:rsidR="00D8350A" w:rsidRPr="00DB4287">
        <w:t xml:space="preserve">e rate of interest p.a </w:t>
      </w:r>
      <w:r w:rsidR="00D8350A" w:rsidRPr="00DB4287">
        <w:tab/>
      </w:r>
      <w:r w:rsidR="00D8350A" w:rsidRPr="00DB4287">
        <w:tab/>
      </w:r>
      <w:r w:rsidR="00D8350A" w:rsidRPr="00DB4287">
        <w:tab/>
      </w:r>
      <w:r w:rsidR="00D8350A" w:rsidRPr="00DB4287">
        <w:tab/>
      </w:r>
      <w:r w:rsidR="00D8350A" w:rsidRPr="00DB4287">
        <w:tab/>
      </w:r>
      <w:r w:rsidR="0044518A" w:rsidRPr="00DB4287">
        <w:t>(3 M</w:t>
      </w:r>
      <w:r w:rsidRPr="00DB4287">
        <w:t>ks)</w:t>
      </w:r>
    </w:p>
    <w:p w:rsidR="00B73101" w:rsidRPr="00DB4287" w:rsidRDefault="00B73101" w:rsidP="00B73101"/>
    <w:p w:rsidR="00B73101" w:rsidRPr="00DB4287" w:rsidRDefault="00B73101" w:rsidP="00B73101"/>
    <w:p w:rsidR="00B73101" w:rsidRPr="00DB4287" w:rsidRDefault="00B73101" w:rsidP="00B73101"/>
    <w:p w:rsidR="00B73101" w:rsidRPr="00DB4287" w:rsidRDefault="00B73101"/>
    <w:p w:rsidR="00D04C12" w:rsidRPr="00DB4287" w:rsidRDefault="00D04C12"/>
    <w:p w:rsidR="00D04C12" w:rsidRPr="00DB4287" w:rsidRDefault="00D04C12"/>
    <w:p w:rsidR="00D04C12" w:rsidRPr="00DB4287" w:rsidRDefault="00D04C12"/>
    <w:p w:rsidR="00D04C12" w:rsidRPr="00DB4287" w:rsidRDefault="00D04C12"/>
    <w:p w:rsidR="00D04C12" w:rsidRPr="00DB4287" w:rsidRDefault="00D04C12"/>
    <w:p w:rsidR="00D04C12" w:rsidRPr="00DB4287" w:rsidRDefault="00D04C12"/>
    <w:p w:rsidR="00D04C12" w:rsidRPr="00DB4287" w:rsidRDefault="00D04C12" w:rsidP="00D04C12">
      <w:pPr>
        <w:pStyle w:val="ListParagraph"/>
        <w:numPr>
          <w:ilvl w:val="0"/>
          <w:numId w:val="1"/>
        </w:numPr>
      </w:pPr>
      <w:r w:rsidRPr="00DB4287">
        <w:lastRenderedPageBreak/>
        <w:t>The points with coordinates (5,5) and (-3,-1) are the ends of a diameter of a circle</w:t>
      </w:r>
    </w:p>
    <w:p w:rsidR="00D04C12" w:rsidRPr="00DB4287" w:rsidRDefault="00D04C12" w:rsidP="00D04C12">
      <w:r w:rsidRPr="00DB4287">
        <w:tab/>
        <w:t>Centre A</w:t>
      </w:r>
    </w:p>
    <w:p w:rsidR="00D04C12" w:rsidRPr="00DB4287" w:rsidRDefault="00D04C12" w:rsidP="00D04C12">
      <w:r w:rsidRPr="00DB4287">
        <w:tab/>
        <w:t>Determine:</w:t>
      </w:r>
    </w:p>
    <w:p w:rsidR="00D04C12" w:rsidRPr="00DB4287" w:rsidRDefault="00D04C12" w:rsidP="00D04C12">
      <w:r w:rsidRPr="00DB4287">
        <w:tab/>
        <w:t xml:space="preserve">(a) </w:t>
      </w:r>
      <w:r w:rsidRPr="00DB4287">
        <w:tab/>
        <w:t xml:space="preserve">The coordinates of A </w:t>
      </w:r>
      <w:r w:rsidRPr="00DB4287">
        <w:tab/>
      </w:r>
      <w:r w:rsidRPr="00DB4287">
        <w:tab/>
      </w:r>
      <w:r w:rsidRPr="00DB4287">
        <w:tab/>
      </w:r>
      <w:r w:rsidRPr="00DB4287">
        <w:tab/>
      </w:r>
      <w:r w:rsidRPr="00DB4287">
        <w:tab/>
      </w:r>
      <w:r w:rsidRPr="00DB4287">
        <w:tab/>
        <w:t>(1mk)</w:t>
      </w:r>
      <w:r w:rsidRPr="00DB4287">
        <w:tab/>
      </w:r>
    </w:p>
    <w:p w:rsidR="00D04C12" w:rsidRPr="00DB4287" w:rsidRDefault="00D04C12" w:rsidP="00D04C12"/>
    <w:p w:rsidR="00D04C12" w:rsidRPr="00DB4287" w:rsidRDefault="00D04C12" w:rsidP="00D04C12"/>
    <w:p w:rsidR="00D04C12" w:rsidRPr="00DB4287" w:rsidRDefault="00D04C12" w:rsidP="00D04C12"/>
    <w:p w:rsidR="00D04C12" w:rsidRPr="00DB4287" w:rsidRDefault="00D04C12" w:rsidP="00D04C12"/>
    <w:p w:rsidR="00D04C12" w:rsidRPr="00DB4287" w:rsidRDefault="00D04C12" w:rsidP="00D04C12"/>
    <w:p w:rsidR="00D04C12" w:rsidRPr="00DB4287" w:rsidRDefault="00D04C12" w:rsidP="00D04C12"/>
    <w:p w:rsidR="00D04C12" w:rsidRPr="00DB4287" w:rsidRDefault="00D04C12" w:rsidP="00D04C12"/>
    <w:p w:rsidR="00D04C12" w:rsidRPr="00DB4287" w:rsidRDefault="00D04C12" w:rsidP="00D04C12"/>
    <w:p w:rsidR="00D04C12" w:rsidRPr="00DB4287" w:rsidRDefault="00D04C12" w:rsidP="00D04C12"/>
    <w:p w:rsidR="00D04C12" w:rsidRPr="00DB4287" w:rsidRDefault="00D04C12" w:rsidP="00D04C12">
      <w:r w:rsidRPr="00DB4287">
        <w:tab/>
        <w:t>(b)</w:t>
      </w:r>
      <w:r w:rsidRPr="00DB4287">
        <w:tab/>
        <w:t>The equation of the circle, expressing it in form x</w:t>
      </w:r>
      <w:r w:rsidRPr="00DB4287">
        <w:rPr>
          <w:vertAlign w:val="superscript"/>
        </w:rPr>
        <w:t>2</w:t>
      </w:r>
      <w:r w:rsidRPr="00DB4287">
        <w:t xml:space="preserve"> + y</w:t>
      </w:r>
      <w:r w:rsidRPr="00DB4287">
        <w:rPr>
          <w:vertAlign w:val="superscript"/>
        </w:rPr>
        <w:t>2</w:t>
      </w:r>
      <w:r w:rsidRPr="00DB4287">
        <w:t xml:space="preserve"> + ax + by + c = 0 Where    a, b, and c are constants </w:t>
      </w:r>
      <w:r w:rsidRPr="00DB4287">
        <w:tab/>
      </w:r>
      <w:r w:rsidRPr="00DB4287">
        <w:tab/>
      </w:r>
      <w:r w:rsidRPr="00DB4287">
        <w:tab/>
      </w:r>
      <w:r w:rsidRPr="00DB4287">
        <w:tab/>
      </w:r>
      <w:r w:rsidRPr="00DB4287">
        <w:tab/>
      </w:r>
      <w:r w:rsidRPr="00DB4287">
        <w:tab/>
      </w:r>
      <w:r w:rsidRPr="00DB4287">
        <w:tab/>
      </w:r>
      <w:r w:rsidRPr="00DB4287">
        <w:tab/>
      </w:r>
      <w:r w:rsidRPr="00DB4287">
        <w:tab/>
        <w:t>(2mks)</w:t>
      </w:r>
      <w:r w:rsidRPr="00DB4287">
        <w:tab/>
      </w:r>
    </w:p>
    <w:p w:rsidR="00D04C12" w:rsidRPr="00DB4287" w:rsidRDefault="00D04C12" w:rsidP="00D04C12"/>
    <w:p w:rsidR="00D04C12" w:rsidRPr="00DB4287" w:rsidRDefault="00D04C12" w:rsidP="00D04C12"/>
    <w:p w:rsidR="00D04C12" w:rsidRPr="00DB4287" w:rsidRDefault="00D04C12" w:rsidP="00D04C12"/>
    <w:p w:rsidR="00D04C12" w:rsidRPr="00DB4287" w:rsidRDefault="00D04C12" w:rsidP="00D04C12"/>
    <w:p w:rsidR="00D04C12" w:rsidRPr="00DB4287" w:rsidRDefault="00D04C12" w:rsidP="00D04C12"/>
    <w:p w:rsidR="00D04C12" w:rsidRPr="00DB4287" w:rsidRDefault="00D04C12" w:rsidP="00D04C12"/>
    <w:p w:rsidR="00D04C12" w:rsidRPr="00DB4287" w:rsidRDefault="00D04C12" w:rsidP="00D04C12"/>
    <w:p w:rsidR="00D04C12" w:rsidRPr="00DB4287" w:rsidRDefault="00D04C12" w:rsidP="00D04C12"/>
    <w:p w:rsidR="00D04C12" w:rsidRPr="00DB4287" w:rsidRDefault="00D04C12" w:rsidP="00D04C12">
      <w:pPr>
        <w:pStyle w:val="ListParagraph"/>
        <w:numPr>
          <w:ilvl w:val="0"/>
          <w:numId w:val="1"/>
        </w:numPr>
        <w:spacing w:line="360" w:lineRule="auto"/>
        <w:jc w:val="both"/>
      </w:pPr>
      <w:r w:rsidRPr="00DB4287">
        <w:t>Pipe x can fill an empty tank in 3 hours while pipe y can fill the same tank in 6 hours. When the tank is full, it can be emptied by pipe z in 8 hours. pipe x and y are opened at the same time when the tank is empty. If one hour later pipe z is also opened, find the total t</w:t>
      </w:r>
      <w:r w:rsidR="00CF034C">
        <w:t xml:space="preserve">ime taken to fill the tank. </w:t>
      </w:r>
      <w:r w:rsidR="00CF034C">
        <w:tab/>
        <w:t>(3</w:t>
      </w:r>
      <w:r w:rsidRPr="00DB4287">
        <w:t xml:space="preserve">marks) </w:t>
      </w:r>
    </w:p>
    <w:p w:rsidR="00D04C12" w:rsidRPr="00DB4287" w:rsidRDefault="00D04C12" w:rsidP="00D04C12">
      <w:pPr>
        <w:pStyle w:val="ListParagraph"/>
        <w:spacing w:line="360" w:lineRule="auto"/>
        <w:ind w:left="540"/>
        <w:jc w:val="both"/>
      </w:pPr>
    </w:p>
    <w:p w:rsidR="00D04C12" w:rsidRPr="00DB4287" w:rsidRDefault="00D04C12" w:rsidP="00D04C12">
      <w:pPr>
        <w:pStyle w:val="ListParagraph"/>
        <w:spacing w:line="360" w:lineRule="auto"/>
        <w:ind w:left="540"/>
        <w:jc w:val="both"/>
      </w:pPr>
    </w:p>
    <w:p w:rsidR="00D04C12" w:rsidRPr="00DB4287" w:rsidRDefault="00D04C12" w:rsidP="00D04C12">
      <w:pPr>
        <w:pStyle w:val="ListParagraph"/>
        <w:spacing w:line="360" w:lineRule="auto"/>
        <w:ind w:left="540"/>
        <w:jc w:val="both"/>
      </w:pPr>
    </w:p>
    <w:p w:rsidR="00D04C12" w:rsidRPr="00DB4287" w:rsidRDefault="00D04C12" w:rsidP="00D04C12">
      <w:pPr>
        <w:pStyle w:val="ListParagraph"/>
        <w:spacing w:line="360" w:lineRule="auto"/>
        <w:ind w:left="540"/>
        <w:jc w:val="both"/>
      </w:pPr>
    </w:p>
    <w:p w:rsidR="00D04C12" w:rsidRPr="00DB4287" w:rsidRDefault="00D04C12" w:rsidP="00D04C12">
      <w:pPr>
        <w:pStyle w:val="ListParagraph"/>
        <w:spacing w:line="360" w:lineRule="auto"/>
        <w:ind w:left="540"/>
        <w:jc w:val="both"/>
      </w:pPr>
    </w:p>
    <w:p w:rsidR="00D04C12" w:rsidRPr="00DB4287" w:rsidRDefault="00D04C12" w:rsidP="00D04C12">
      <w:pPr>
        <w:pStyle w:val="ListParagraph"/>
        <w:spacing w:line="360" w:lineRule="auto"/>
        <w:ind w:left="540"/>
        <w:jc w:val="both"/>
      </w:pPr>
    </w:p>
    <w:p w:rsidR="00D04C12" w:rsidRPr="00DB4287" w:rsidRDefault="00D04C12" w:rsidP="00D04C12"/>
    <w:p w:rsidR="00D04C12" w:rsidRPr="00DB4287" w:rsidRDefault="00D04C12" w:rsidP="00D04C12"/>
    <w:p w:rsidR="00D04C12" w:rsidRPr="00DB4287" w:rsidRDefault="00D04C12" w:rsidP="00D04C12"/>
    <w:p w:rsidR="00D04C12" w:rsidRPr="00DB4287" w:rsidRDefault="00D04C12" w:rsidP="00D04C12"/>
    <w:p w:rsidR="00D04C12" w:rsidRPr="00DB4287" w:rsidRDefault="00D04C12" w:rsidP="00D04C12"/>
    <w:p w:rsidR="00D04C12" w:rsidRPr="00DB4287" w:rsidRDefault="00D04C12" w:rsidP="00D04C12"/>
    <w:p w:rsidR="00D04C12" w:rsidRPr="00DB4287" w:rsidRDefault="00D04C12" w:rsidP="00D04C12"/>
    <w:p w:rsidR="00D04C12" w:rsidRPr="00DB4287" w:rsidRDefault="00D04C12" w:rsidP="00D04C12"/>
    <w:p w:rsidR="00D04C12" w:rsidRPr="00DB4287" w:rsidRDefault="00D04C12" w:rsidP="00D04C12">
      <w:pPr>
        <w:pStyle w:val="ListParagraph"/>
        <w:numPr>
          <w:ilvl w:val="0"/>
          <w:numId w:val="1"/>
        </w:numPr>
      </w:pPr>
      <w:r w:rsidRPr="00DB4287">
        <w:lastRenderedPageBreak/>
        <w:t>Fatima bought maize and beans from Kami. She mixed the maize and beans in the ratio</w:t>
      </w:r>
    </w:p>
    <w:p w:rsidR="00D04C12" w:rsidRPr="00DB4287" w:rsidRDefault="00D04C12" w:rsidP="00D04C12">
      <w:r w:rsidRPr="00DB4287">
        <w:t>3: 2 she bought the maize at sh.90 per kg and the beans at sh.150 per kg. If she was to make</w:t>
      </w:r>
    </w:p>
    <w:p w:rsidR="00D04C12" w:rsidRPr="00DB4287" w:rsidRDefault="00D04C12" w:rsidP="00D04C12">
      <w:r w:rsidRPr="00DB4287">
        <w:t>a profit of 30% what would be the selling price of 1kg of the mixture.</w:t>
      </w:r>
      <w:r w:rsidRPr="00DB4287">
        <w:tab/>
        <w:t>(3mks)</w:t>
      </w:r>
    </w:p>
    <w:p w:rsidR="00D04C12" w:rsidRPr="00DB4287" w:rsidRDefault="00D04C12" w:rsidP="00D04C12"/>
    <w:p w:rsidR="00D04C12" w:rsidRPr="00DB4287" w:rsidRDefault="00D04C12" w:rsidP="00D04C12"/>
    <w:p w:rsidR="00D04C12" w:rsidRPr="00DB4287" w:rsidRDefault="00D04C12" w:rsidP="00D04C12"/>
    <w:p w:rsidR="00D04C12" w:rsidRPr="00DB4287" w:rsidRDefault="00D04C12" w:rsidP="00D04C12"/>
    <w:p w:rsidR="00D04C12" w:rsidRPr="00DB4287" w:rsidRDefault="00D04C12" w:rsidP="00D04C12"/>
    <w:p w:rsidR="00D04C12" w:rsidRPr="00DB4287" w:rsidRDefault="00D04C12" w:rsidP="00D04C12"/>
    <w:p w:rsidR="00D04C12" w:rsidRPr="00DB4287" w:rsidRDefault="00D04C12" w:rsidP="00D04C12"/>
    <w:p w:rsidR="00D04C12" w:rsidRPr="00DB4287" w:rsidRDefault="00D04C12" w:rsidP="00D04C12"/>
    <w:p w:rsidR="00D04C12" w:rsidRPr="00DB4287" w:rsidRDefault="00D04C12" w:rsidP="00D04C12"/>
    <w:p w:rsidR="00D04C12" w:rsidRPr="00DB4287" w:rsidRDefault="00D04C12" w:rsidP="00D04C12"/>
    <w:p w:rsidR="00D04C12" w:rsidRPr="00DB4287" w:rsidRDefault="00D04C12" w:rsidP="00D04C12"/>
    <w:p w:rsidR="00D04C12" w:rsidRPr="00DB4287" w:rsidRDefault="00D04C12" w:rsidP="00D04C12"/>
    <w:p w:rsidR="00D04C12" w:rsidRPr="00DB4287" w:rsidRDefault="00D04C12" w:rsidP="00D04C12"/>
    <w:p w:rsidR="00D04C12" w:rsidRPr="00DB4287" w:rsidRDefault="00D04C12" w:rsidP="00D04C12"/>
    <w:p w:rsidR="00D04C12" w:rsidRPr="00DB4287" w:rsidRDefault="00D04C12" w:rsidP="00D04C12"/>
    <w:p w:rsidR="00D04C12" w:rsidRPr="00DB4287" w:rsidRDefault="00D04C12" w:rsidP="00D04C12">
      <w:pPr>
        <w:pStyle w:val="ListParagraph"/>
        <w:numPr>
          <w:ilvl w:val="0"/>
          <w:numId w:val="1"/>
        </w:numPr>
      </w:pPr>
      <w:r w:rsidRPr="00DB4287">
        <w:t xml:space="preserve">Given </w:t>
      </w:r>
      <w:r w:rsidRPr="00DB4287">
        <w:rPr>
          <w:position w:val="-30"/>
        </w:rPr>
        <w:object w:dxaOrig="1120" w:dyaOrig="720">
          <v:shape id="_x0000_i1033" type="#_x0000_t75" style="width:56.25pt;height:36pt" o:ole="">
            <v:imagedata r:id="rId23" o:title=""/>
          </v:shape>
          <o:OLEObject Type="Embed" ProgID="Equation.3" ShapeID="_x0000_i1033" DrawAspect="Content" ObjectID="_1614596566" r:id="rId24"/>
        </w:object>
      </w:r>
      <w:r w:rsidRPr="00DB4287">
        <w:t xml:space="preserve"> and </w:t>
      </w:r>
      <w:r w:rsidRPr="00DB4287">
        <w:rPr>
          <w:position w:val="-30"/>
        </w:rPr>
        <w:object w:dxaOrig="1200" w:dyaOrig="720">
          <v:shape id="_x0000_i1034" type="#_x0000_t75" style="width:60pt;height:36pt" o:ole="">
            <v:imagedata r:id="rId25" o:title=""/>
          </v:shape>
          <o:OLEObject Type="Embed" ProgID="Equation.3" ShapeID="_x0000_i1034" DrawAspect="Content" ObjectID="_1614596567" r:id="rId26"/>
        </w:object>
      </w:r>
      <w:r w:rsidRPr="00DB4287">
        <w:t xml:space="preserve"> find A</w:t>
      </w:r>
      <w:r w:rsidR="007B21A4">
        <w:rPr>
          <w:vertAlign w:val="superscript"/>
        </w:rPr>
        <w:t>‾1</w:t>
      </w:r>
      <w:r w:rsidRPr="00DB4287">
        <w:t xml:space="preserve"> B</w:t>
      </w:r>
      <w:r w:rsidRPr="00DB4287">
        <w:rPr>
          <w:vertAlign w:val="superscript"/>
        </w:rPr>
        <w:t>-1</w:t>
      </w:r>
      <w:r w:rsidRPr="00DB4287">
        <w:tab/>
      </w:r>
      <w:r w:rsidRPr="00DB4287">
        <w:tab/>
      </w:r>
      <w:r w:rsidRPr="00DB4287">
        <w:tab/>
        <w:t>(3mks)</w:t>
      </w:r>
    </w:p>
    <w:p w:rsidR="00D04C12" w:rsidRPr="00DB4287" w:rsidRDefault="00D04C12" w:rsidP="00D04C12"/>
    <w:p w:rsidR="00D04C12" w:rsidRPr="00DB4287" w:rsidRDefault="00D04C12" w:rsidP="00D04C12"/>
    <w:p w:rsidR="00D04C12" w:rsidRPr="00DB4287" w:rsidRDefault="00D04C12" w:rsidP="00D04C12"/>
    <w:p w:rsidR="00D04C12" w:rsidRPr="00DB4287" w:rsidRDefault="00D04C12" w:rsidP="00D04C12"/>
    <w:p w:rsidR="00D04C12" w:rsidRPr="00DB4287" w:rsidRDefault="00D04C12" w:rsidP="00D04C12"/>
    <w:p w:rsidR="00D04C12" w:rsidRPr="00DB4287" w:rsidRDefault="00D04C12" w:rsidP="00D04C12"/>
    <w:p w:rsidR="00D04C12" w:rsidRDefault="00D04C12" w:rsidP="00D04C12"/>
    <w:p w:rsidR="00643446" w:rsidRDefault="00643446" w:rsidP="00D04C12"/>
    <w:p w:rsidR="00643446" w:rsidRDefault="00643446" w:rsidP="00D04C12"/>
    <w:p w:rsidR="00643446" w:rsidRDefault="00643446" w:rsidP="00D04C12"/>
    <w:p w:rsidR="00643446" w:rsidRDefault="00643446" w:rsidP="00D04C12"/>
    <w:p w:rsidR="00643446" w:rsidRDefault="00643446" w:rsidP="00D04C12"/>
    <w:p w:rsidR="00643446" w:rsidRDefault="00643446" w:rsidP="00D04C12"/>
    <w:p w:rsidR="00643446" w:rsidRDefault="00643446" w:rsidP="00D04C12"/>
    <w:p w:rsidR="00643446" w:rsidRDefault="00643446" w:rsidP="00D04C12"/>
    <w:p w:rsidR="00643446" w:rsidRDefault="00643446" w:rsidP="00D04C12"/>
    <w:p w:rsidR="00643446" w:rsidRDefault="00643446" w:rsidP="00D04C12"/>
    <w:p w:rsidR="00643446" w:rsidRDefault="00643446" w:rsidP="00D04C12"/>
    <w:p w:rsidR="00643446" w:rsidRDefault="00643446" w:rsidP="00D04C12"/>
    <w:p w:rsidR="00643446" w:rsidRDefault="00643446" w:rsidP="00D04C12"/>
    <w:p w:rsidR="00643446" w:rsidRDefault="00643446" w:rsidP="00D04C12"/>
    <w:p w:rsidR="00643446" w:rsidRDefault="00643446" w:rsidP="00D04C12"/>
    <w:p w:rsidR="00643446" w:rsidRPr="00DB4287" w:rsidRDefault="00643446" w:rsidP="00D04C12"/>
    <w:p w:rsidR="00D04C12" w:rsidRPr="00DB4287" w:rsidRDefault="00D04C12" w:rsidP="00D04C12"/>
    <w:p w:rsidR="00D04C12" w:rsidRPr="00DB4287" w:rsidRDefault="00D04C12" w:rsidP="00D04C12"/>
    <w:p w:rsidR="00D04C12" w:rsidRPr="00DB4287" w:rsidRDefault="00D04C12" w:rsidP="00D04C12"/>
    <w:p w:rsidR="00643446" w:rsidRPr="00DB4287" w:rsidRDefault="00643446" w:rsidP="00643446">
      <w:pPr>
        <w:ind w:left="705" w:hanging="705"/>
        <w:jc w:val="center"/>
        <w:rPr>
          <w:b/>
          <w:u w:val="single"/>
        </w:rPr>
      </w:pPr>
      <w:r w:rsidRPr="00DB4287">
        <w:rPr>
          <w:b/>
          <w:u w:val="single"/>
        </w:rPr>
        <w:lastRenderedPageBreak/>
        <w:t>SECTION II</w:t>
      </w:r>
    </w:p>
    <w:p w:rsidR="00E063CD" w:rsidRDefault="00643446" w:rsidP="00643446">
      <w:r>
        <w:t xml:space="preserve">17.  </w:t>
      </w:r>
      <w:r w:rsidR="00E063CD">
        <w:t xml:space="preserve"> a)</w:t>
      </w:r>
      <w:r w:rsidR="00E063CD">
        <w:tab/>
        <w:t xml:space="preserve">A figure whose co-ordinates are A(-2, -2), B(-4, -1), C(-4, -3) and D (-2, -3) undergoes </w:t>
      </w:r>
    </w:p>
    <w:p w:rsidR="00E063CD" w:rsidRDefault="00E063CD" w:rsidP="00E063CD">
      <w:pPr>
        <w:ind w:left="1440"/>
      </w:pPr>
      <w:r>
        <w:t>successive transformations ERS; where E, R and S are transformations represented by the matrices,</w:t>
      </w:r>
    </w:p>
    <w:p w:rsidR="00E063CD" w:rsidRDefault="007B21A4" w:rsidP="00E063CD">
      <w:pPr>
        <w:ind w:left="1440"/>
      </w:pPr>
      <w:r w:rsidRPr="005D0F6A">
        <w:rPr>
          <w:position w:val="-30"/>
        </w:rPr>
        <w:object w:dxaOrig="4540" w:dyaOrig="720">
          <v:shape id="_x0000_i1035" type="#_x0000_t75" style="width:227.25pt;height:36pt" o:ole="">
            <v:imagedata r:id="rId27" o:title=""/>
          </v:shape>
          <o:OLEObject Type="Embed" ProgID="Equation.DSMT4" ShapeID="_x0000_i1035" DrawAspect="Content" ObjectID="_1614596568" r:id="rId28"/>
        </w:object>
      </w:r>
    </w:p>
    <w:p w:rsidR="00643446" w:rsidRDefault="00E063CD" w:rsidP="00643446">
      <w:pPr>
        <w:ind w:left="1440"/>
      </w:pPr>
      <w:r>
        <w:t xml:space="preserve">On the grid provided, show the figure ABCD and its image under the successive transformations ERS. </w:t>
      </w:r>
      <w:r>
        <w:tab/>
      </w:r>
      <w:r>
        <w:tab/>
      </w:r>
      <w:r>
        <w:tab/>
      </w:r>
      <w:r>
        <w:tab/>
      </w:r>
      <w:r>
        <w:tab/>
      </w:r>
      <w:r>
        <w:tab/>
      </w:r>
      <w:r>
        <w:tab/>
      </w:r>
      <w:r>
        <w:tab/>
      </w:r>
      <w:r w:rsidR="00643446">
        <w:t>(6mks)</w:t>
      </w:r>
    </w:p>
    <w:p w:rsidR="00D04C12" w:rsidRPr="00DB4287" w:rsidRDefault="00643446" w:rsidP="00D04C12">
      <w:r w:rsidRPr="00DB4287">
        <w:rPr>
          <w:noProof/>
          <w:lang w:val="en-GB" w:eastAsia="en-GB"/>
        </w:rPr>
        <w:drawing>
          <wp:inline distT="0" distB="0" distL="0" distR="0">
            <wp:extent cx="5943600" cy="3839512"/>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10483"/>
                    <a:stretch>
                      <a:fillRect/>
                    </a:stretch>
                  </pic:blipFill>
                  <pic:spPr bwMode="auto">
                    <a:xfrm>
                      <a:off x="0" y="0"/>
                      <a:ext cx="5943600" cy="3839512"/>
                    </a:xfrm>
                    <a:prstGeom prst="rect">
                      <a:avLst/>
                    </a:prstGeom>
                    <a:noFill/>
                    <a:ln>
                      <a:noFill/>
                    </a:ln>
                  </pic:spPr>
                </pic:pic>
              </a:graphicData>
            </a:graphic>
          </wp:inline>
        </w:drawing>
      </w:r>
    </w:p>
    <w:p w:rsidR="00D04C12" w:rsidRPr="00DB4287" w:rsidRDefault="00D04C12"/>
    <w:p w:rsidR="00E063CD" w:rsidRDefault="00E063CD" w:rsidP="00E063CD">
      <w:pPr>
        <w:ind w:left="720" w:firstLine="720"/>
      </w:pPr>
      <w:r>
        <w:t>b)</w:t>
      </w:r>
      <w:r>
        <w:tab/>
        <w:t>Find the matrix representing the single transformation mapping the image found in   (a) above back the object figure ABCD.</w:t>
      </w:r>
      <w:r>
        <w:tab/>
      </w:r>
      <w:r>
        <w:tab/>
      </w:r>
      <w:r>
        <w:tab/>
      </w:r>
      <w:r>
        <w:tab/>
      </w:r>
      <w:r>
        <w:tab/>
        <w:t>(2mks)</w:t>
      </w:r>
    </w:p>
    <w:p w:rsidR="00E063CD" w:rsidRDefault="00643446" w:rsidP="00E063CD">
      <w:r>
        <w:tab/>
      </w:r>
    </w:p>
    <w:p w:rsidR="00E063CD" w:rsidRDefault="00E063CD" w:rsidP="00E063CD"/>
    <w:p w:rsidR="00E063CD" w:rsidRDefault="00E063CD" w:rsidP="00E063CD"/>
    <w:p w:rsidR="00E063CD" w:rsidRDefault="00E063CD" w:rsidP="00E063CD"/>
    <w:p w:rsidR="00E063CD" w:rsidRDefault="00E063CD" w:rsidP="00E063CD">
      <w:r>
        <w:tab/>
        <w:t>c)</w:t>
      </w:r>
      <w:r>
        <w:tab/>
        <w:t>Triangle PQR has vertices at P(2, 2), Q(4, 1) and R(6, 4). On the same grid, show the image of triangle PQR under a shear with line y = 2 invariant and point R(6, 4) is mapped onto R</w:t>
      </w:r>
      <w:r w:rsidRPr="0075346F">
        <w:rPr>
          <w:vertAlign w:val="superscript"/>
        </w:rPr>
        <w:t>1</w:t>
      </w:r>
      <w:r>
        <w:t>(2, 4).</w:t>
      </w:r>
      <w:r>
        <w:tab/>
      </w:r>
      <w:r>
        <w:tab/>
      </w:r>
      <w:r>
        <w:tab/>
      </w:r>
      <w:r>
        <w:tab/>
      </w:r>
      <w:r>
        <w:tab/>
      </w:r>
      <w:r>
        <w:tab/>
      </w:r>
      <w:r>
        <w:tab/>
      </w:r>
      <w:r>
        <w:tab/>
      </w:r>
      <w:r>
        <w:tab/>
        <w:t>(2mks)</w:t>
      </w:r>
    </w:p>
    <w:p w:rsidR="00E063CD" w:rsidRDefault="00E063CD" w:rsidP="00E063CD">
      <w:pPr>
        <w:ind w:left="1440"/>
      </w:pPr>
    </w:p>
    <w:p w:rsidR="00BE05D2" w:rsidRPr="00DB4287" w:rsidRDefault="00BE05D2"/>
    <w:p w:rsidR="00BE05D2" w:rsidRDefault="00BE05D2"/>
    <w:p w:rsidR="00643446" w:rsidRPr="00DB4287" w:rsidRDefault="00643446"/>
    <w:p w:rsidR="00BE05D2" w:rsidRPr="00DB4287" w:rsidRDefault="00BE05D2"/>
    <w:p w:rsidR="00C63FB4" w:rsidRPr="00DB4287" w:rsidRDefault="00C63FB4" w:rsidP="00C63FB4"/>
    <w:p w:rsidR="00833797" w:rsidRPr="00DB4287" w:rsidRDefault="00643446" w:rsidP="00953083">
      <w:r>
        <w:lastRenderedPageBreak/>
        <w:t xml:space="preserve">18. </w:t>
      </w:r>
      <w:r w:rsidR="00833797" w:rsidRPr="00DB4287">
        <w:t>The following are marks by form four students in a mathematics test.</w:t>
      </w:r>
    </w:p>
    <w:p w:rsidR="00833797" w:rsidRPr="00DB4287" w:rsidRDefault="00833797" w:rsidP="00833797">
      <w:pPr>
        <w:ind w:left="720" w:hanging="720"/>
      </w:pPr>
    </w:p>
    <w:tbl>
      <w:tblPr>
        <w:tblpPr w:leftFromText="180" w:rightFromText="180" w:vertAnchor="page" w:horzAnchor="margin" w:tblpXSpec="center" w:tblpY="180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29"/>
        <w:gridCol w:w="799"/>
        <w:gridCol w:w="840"/>
        <w:gridCol w:w="840"/>
        <w:gridCol w:w="840"/>
        <w:gridCol w:w="840"/>
        <w:gridCol w:w="1047"/>
        <w:gridCol w:w="1047"/>
        <w:gridCol w:w="1047"/>
        <w:gridCol w:w="1047"/>
      </w:tblGrid>
      <w:tr w:rsidR="00833797" w:rsidRPr="00DB4287" w:rsidTr="00DB0228">
        <w:tc>
          <w:tcPr>
            <w:tcW w:w="1229" w:type="dxa"/>
          </w:tcPr>
          <w:p w:rsidR="00833797" w:rsidRPr="00DB4287" w:rsidRDefault="00833797" w:rsidP="00DB0228">
            <w:r w:rsidRPr="00DB4287">
              <w:t>Marks</w:t>
            </w:r>
          </w:p>
        </w:tc>
        <w:tc>
          <w:tcPr>
            <w:tcW w:w="799" w:type="dxa"/>
          </w:tcPr>
          <w:p w:rsidR="00833797" w:rsidRPr="00DB4287" w:rsidRDefault="00833797" w:rsidP="00DB0228">
            <w:r w:rsidRPr="00DB4287">
              <w:t>10-19</w:t>
            </w:r>
          </w:p>
        </w:tc>
        <w:tc>
          <w:tcPr>
            <w:tcW w:w="840" w:type="dxa"/>
          </w:tcPr>
          <w:p w:rsidR="00833797" w:rsidRPr="00DB4287" w:rsidRDefault="00833797" w:rsidP="00DB0228">
            <w:r w:rsidRPr="00DB4287">
              <w:t>20-29</w:t>
            </w:r>
          </w:p>
        </w:tc>
        <w:tc>
          <w:tcPr>
            <w:tcW w:w="840" w:type="dxa"/>
          </w:tcPr>
          <w:p w:rsidR="00833797" w:rsidRPr="00DB4287" w:rsidRDefault="00833797" w:rsidP="00DB0228">
            <w:r w:rsidRPr="00DB4287">
              <w:t>30-39</w:t>
            </w:r>
          </w:p>
        </w:tc>
        <w:tc>
          <w:tcPr>
            <w:tcW w:w="840" w:type="dxa"/>
          </w:tcPr>
          <w:p w:rsidR="00833797" w:rsidRPr="00DB4287" w:rsidRDefault="00833797" w:rsidP="00DB0228">
            <w:r w:rsidRPr="00DB4287">
              <w:t>40-49</w:t>
            </w:r>
          </w:p>
        </w:tc>
        <w:tc>
          <w:tcPr>
            <w:tcW w:w="840" w:type="dxa"/>
          </w:tcPr>
          <w:p w:rsidR="00833797" w:rsidRPr="00DB4287" w:rsidRDefault="00833797" w:rsidP="00DB0228">
            <w:r w:rsidRPr="00DB4287">
              <w:t>50-59</w:t>
            </w:r>
          </w:p>
        </w:tc>
        <w:tc>
          <w:tcPr>
            <w:tcW w:w="1047" w:type="dxa"/>
          </w:tcPr>
          <w:p w:rsidR="00833797" w:rsidRPr="00DB4287" w:rsidRDefault="00833797" w:rsidP="00DB0228">
            <w:r w:rsidRPr="00DB4287">
              <w:t>60-69</w:t>
            </w:r>
          </w:p>
        </w:tc>
        <w:tc>
          <w:tcPr>
            <w:tcW w:w="1047" w:type="dxa"/>
          </w:tcPr>
          <w:p w:rsidR="00833797" w:rsidRPr="00DB4287" w:rsidRDefault="00833797" w:rsidP="00DB0228">
            <w:r w:rsidRPr="00DB4287">
              <w:t>70-79</w:t>
            </w:r>
          </w:p>
        </w:tc>
        <w:tc>
          <w:tcPr>
            <w:tcW w:w="1047" w:type="dxa"/>
          </w:tcPr>
          <w:p w:rsidR="00833797" w:rsidRPr="00DB4287" w:rsidRDefault="00833797" w:rsidP="00DB0228">
            <w:r w:rsidRPr="00DB4287">
              <w:t>80-89</w:t>
            </w:r>
          </w:p>
        </w:tc>
        <w:tc>
          <w:tcPr>
            <w:tcW w:w="1047" w:type="dxa"/>
          </w:tcPr>
          <w:p w:rsidR="00833797" w:rsidRPr="00DB4287" w:rsidRDefault="00833797" w:rsidP="00DB0228">
            <w:r w:rsidRPr="00DB4287">
              <w:t>90-99</w:t>
            </w:r>
          </w:p>
        </w:tc>
      </w:tr>
      <w:tr w:rsidR="00833797" w:rsidRPr="00DB4287" w:rsidTr="00DB0228">
        <w:tc>
          <w:tcPr>
            <w:tcW w:w="1229" w:type="dxa"/>
          </w:tcPr>
          <w:p w:rsidR="00833797" w:rsidRPr="00DB4287" w:rsidRDefault="00833797" w:rsidP="00DB0228">
            <w:r w:rsidRPr="00DB4287">
              <w:t>Frequency</w:t>
            </w:r>
          </w:p>
        </w:tc>
        <w:tc>
          <w:tcPr>
            <w:tcW w:w="799" w:type="dxa"/>
          </w:tcPr>
          <w:p w:rsidR="00833797" w:rsidRPr="00DB4287" w:rsidRDefault="00833797" w:rsidP="00DB0228">
            <w:r w:rsidRPr="00DB4287">
              <w:t>2</w:t>
            </w:r>
          </w:p>
        </w:tc>
        <w:tc>
          <w:tcPr>
            <w:tcW w:w="840" w:type="dxa"/>
          </w:tcPr>
          <w:p w:rsidR="00833797" w:rsidRPr="00DB4287" w:rsidRDefault="00833797" w:rsidP="00DB0228">
            <w:r w:rsidRPr="00DB4287">
              <w:t>6</w:t>
            </w:r>
          </w:p>
        </w:tc>
        <w:tc>
          <w:tcPr>
            <w:tcW w:w="840" w:type="dxa"/>
          </w:tcPr>
          <w:p w:rsidR="00833797" w:rsidRPr="00DB4287" w:rsidRDefault="00833797" w:rsidP="00DB0228">
            <w:r w:rsidRPr="00DB4287">
              <w:t>10</w:t>
            </w:r>
          </w:p>
        </w:tc>
        <w:tc>
          <w:tcPr>
            <w:tcW w:w="840" w:type="dxa"/>
          </w:tcPr>
          <w:p w:rsidR="00833797" w:rsidRPr="00DB4287" w:rsidRDefault="00833797" w:rsidP="00DB0228">
            <w:r w:rsidRPr="00DB4287">
              <w:t>16</w:t>
            </w:r>
          </w:p>
        </w:tc>
        <w:tc>
          <w:tcPr>
            <w:tcW w:w="840" w:type="dxa"/>
          </w:tcPr>
          <w:p w:rsidR="00833797" w:rsidRPr="00DB4287" w:rsidRDefault="00833797" w:rsidP="00DB0228">
            <w:r w:rsidRPr="00DB4287">
              <w:t>24</w:t>
            </w:r>
          </w:p>
        </w:tc>
        <w:tc>
          <w:tcPr>
            <w:tcW w:w="1047" w:type="dxa"/>
          </w:tcPr>
          <w:p w:rsidR="00833797" w:rsidRPr="00DB4287" w:rsidRDefault="00833797" w:rsidP="00DB0228">
            <w:r w:rsidRPr="00DB4287">
              <w:t>20</w:t>
            </w:r>
          </w:p>
        </w:tc>
        <w:tc>
          <w:tcPr>
            <w:tcW w:w="1047" w:type="dxa"/>
          </w:tcPr>
          <w:p w:rsidR="00833797" w:rsidRPr="00DB4287" w:rsidRDefault="00833797" w:rsidP="00DB0228">
            <w:r w:rsidRPr="00DB4287">
              <w:t>12</w:t>
            </w:r>
          </w:p>
        </w:tc>
        <w:tc>
          <w:tcPr>
            <w:tcW w:w="1047" w:type="dxa"/>
          </w:tcPr>
          <w:p w:rsidR="00833797" w:rsidRPr="00DB4287" w:rsidRDefault="00833797" w:rsidP="00DB0228">
            <w:r w:rsidRPr="00DB4287">
              <w:t>8</w:t>
            </w:r>
          </w:p>
        </w:tc>
        <w:tc>
          <w:tcPr>
            <w:tcW w:w="1047" w:type="dxa"/>
          </w:tcPr>
          <w:p w:rsidR="00833797" w:rsidRPr="00DB4287" w:rsidRDefault="00833797" w:rsidP="00DB0228">
            <w:r w:rsidRPr="00DB4287">
              <w:t>2</w:t>
            </w:r>
          </w:p>
        </w:tc>
      </w:tr>
    </w:tbl>
    <w:p w:rsidR="00833797" w:rsidRPr="00DB4287" w:rsidRDefault="00833797" w:rsidP="00833797">
      <w:r w:rsidRPr="00DB4287">
        <w:tab/>
        <w:t xml:space="preserve">Using an assumed mean of 54.5, calculate the </w:t>
      </w:r>
    </w:p>
    <w:p w:rsidR="00833797" w:rsidRPr="00DB4287" w:rsidRDefault="00833797" w:rsidP="00833797"/>
    <w:p w:rsidR="00833797" w:rsidRPr="00DB4287" w:rsidRDefault="00833797" w:rsidP="00833797">
      <w:r w:rsidRPr="00DB4287">
        <w:tab/>
        <w:t>(a) Mean mark</w:t>
      </w:r>
      <w:r w:rsidRPr="00DB4287">
        <w:tab/>
      </w:r>
      <w:r w:rsidRPr="00DB4287">
        <w:tab/>
      </w:r>
      <w:r w:rsidRPr="00DB4287">
        <w:tab/>
      </w:r>
      <w:r w:rsidRPr="00DB4287">
        <w:tab/>
      </w:r>
      <w:r w:rsidRPr="00DB4287">
        <w:tab/>
      </w:r>
      <w:r w:rsidRPr="00DB4287">
        <w:tab/>
      </w:r>
      <w:r w:rsidRPr="00DB4287">
        <w:tab/>
      </w:r>
      <w:r w:rsidRPr="00DB4287">
        <w:tab/>
      </w:r>
      <w:r w:rsidRPr="00DB4287">
        <w:tab/>
      </w:r>
      <w:r w:rsidRPr="00DB4287">
        <w:tab/>
        <w:t>(4mks)</w:t>
      </w:r>
    </w:p>
    <w:p w:rsidR="00833797" w:rsidRPr="00DB4287" w:rsidRDefault="00833797" w:rsidP="00833797"/>
    <w:p w:rsidR="00833797" w:rsidRPr="00DB4287" w:rsidRDefault="00833797" w:rsidP="00833797"/>
    <w:p w:rsidR="00833797" w:rsidRPr="00DB4287" w:rsidRDefault="00833797" w:rsidP="00833797"/>
    <w:p w:rsidR="00833797" w:rsidRPr="00DB4287" w:rsidRDefault="00833797" w:rsidP="00833797"/>
    <w:p w:rsidR="00833797" w:rsidRPr="00DB4287" w:rsidRDefault="00833797" w:rsidP="00833797"/>
    <w:p w:rsidR="00833797" w:rsidRPr="00DB4287" w:rsidRDefault="00833797" w:rsidP="00833797"/>
    <w:p w:rsidR="00833797" w:rsidRPr="00DB4287" w:rsidRDefault="00833797" w:rsidP="00833797"/>
    <w:p w:rsidR="00833797" w:rsidRPr="00DB4287" w:rsidRDefault="00833797" w:rsidP="00833797"/>
    <w:p w:rsidR="00833797" w:rsidRPr="00DB4287" w:rsidRDefault="00833797" w:rsidP="00833797"/>
    <w:p w:rsidR="00833797" w:rsidRPr="00DB4287" w:rsidRDefault="00833797" w:rsidP="00833797"/>
    <w:p w:rsidR="00833797" w:rsidRPr="00DB4287" w:rsidRDefault="00833797" w:rsidP="00833797"/>
    <w:p w:rsidR="00833797" w:rsidRPr="00DB4287" w:rsidRDefault="00833797" w:rsidP="00833797"/>
    <w:p w:rsidR="00833797" w:rsidRPr="00DB4287" w:rsidRDefault="00833797" w:rsidP="00833797"/>
    <w:p w:rsidR="00833797" w:rsidRPr="00DB4287" w:rsidRDefault="00833797" w:rsidP="00833797">
      <w:r w:rsidRPr="00DB4287">
        <w:tab/>
        <w:t>(b) Variance</w:t>
      </w:r>
      <w:r w:rsidRPr="00DB4287">
        <w:tab/>
      </w:r>
      <w:r w:rsidRPr="00DB4287">
        <w:tab/>
      </w:r>
      <w:r w:rsidRPr="00DB4287">
        <w:tab/>
      </w:r>
      <w:r w:rsidRPr="00DB4287">
        <w:tab/>
      </w:r>
      <w:r w:rsidRPr="00DB4287">
        <w:tab/>
      </w:r>
      <w:r w:rsidRPr="00DB4287">
        <w:tab/>
      </w:r>
      <w:r w:rsidRPr="00DB4287">
        <w:tab/>
      </w:r>
      <w:r w:rsidRPr="00DB4287">
        <w:tab/>
      </w:r>
      <w:r w:rsidRPr="00DB4287">
        <w:tab/>
      </w:r>
      <w:r w:rsidRPr="00DB4287">
        <w:tab/>
        <w:t>(4mks)</w:t>
      </w:r>
    </w:p>
    <w:p w:rsidR="00833797" w:rsidRPr="00DB4287" w:rsidRDefault="00833797" w:rsidP="00833797"/>
    <w:p w:rsidR="00833797" w:rsidRPr="00DB4287" w:rsidRDefault="00833797" w:rsidP="00833797"/>
    <w:p w:rsidR="00833797" w:rsidRPr="00DB4287" w:rsidRDefault="00833797" w:rsidP="00833797"/>
    <w:p w:rsidR="00833797" w:rsidRPr="00DB4287" w:rsidRDefault="00833797" w:rsidP="00833797"/>
    <w:p w:rsidR="00833797" w:rsidRPr="00DB4287" w:rsidRDefault="00833797" w:rsidP="00833797"/>
    <w:p w:rsidR="00833797" w:rsidRPr="00DB4287" w:rsidRDefault="00833797" w:rsidP="00833797"/>
    <w:p w:rsidR="00833797" w:rsidRPr="00DB4287" w:rsidRDefault="00833797" w:rsidP="00833797"/>
    <w:p w:rsidR="00833797" w:rsidRPr="00DB4287" w:rsidRDefault="00833797" w:rsidP="00833797"/>
    <w:p w:rsidR="00833797" w:rsidRPr="00DB4287" w:rsidRDefault="00833797" w:rsidP="00833797"/>
    <w:p w:rsidR="00833797" w:rsidRPr="00DB4287" w:rsidRDefault="00833797" w:rsidP="00833797"/>
    <w:p w:rsidR="00833797" w:rsidRPr="00DB4287" w:rsidRDefault="00833797" w:rsidP="00833797"/>
    <w:p w:rsidR="00833797" w:rsidRPr="00DB4287" w:rsidRDefault="00833797" w:rsidP="00833797"/>
    <w:p w:rsidR="00833797" w:rsidRPr="00DB4287" w:rsidRDefault="00833797" w:rsidP="00833797"/>
    <w:p w:rsidR="00833797" w:rsidRPr="00DB4287" w:rsidRDefault="00833797" w:rsidP="00833797"/>
    <w:p w:rsidR="00833797" w:rsidRPr="00DB4287" w:rsidRDefault="00833797" w:rsidP="00833797"/>
    <w:p w:rsidR="00833797" w:rsidRPr="00DB4287" w:rsidRDefault="00833797" w:rsidP="00833797"/>
    <w:p w:rsidR="00833797" w:rsidRPr="00DB4287" w:rsidRDefault="00833797" w:rsidP="00833797">
      <w:r w:rsidRPr="00DB4287">
        <w:tab/>
        <w:t>(c) Standard deviation</w:t>
      </w:r>
      <w:r w:rsidRPr="00DB4287">
        <w:tab/>
      </w:r>
      <w:r w:rsidRPr="00DB4287">
        <w:tab/>
      </w:r>
      <w:r w:rsidRPr="00DB4287">
        <w:tab/>
      </w:r>
      <w:r w:rsidRPr="00DB4287">
        <w:tab/>
      </w:r>
      <w:r w:rsidRPr="00DB4287">
        <w:tab/>
      </w:r>
      <w:r w:rsidRPr="00DB4287">
        <w:tab/>
      </w:r>
      <w:r w:rsidRPr="00DB4287">
        <w:tab/>
      </w:r>
      <w:r w:rsidRPr="00DB4287">
        <w:tab/>
      </w:r>
      <w:r w:rsidRPr="00DB4287">
        <w:tab/>
        <w:t>(2mks)</w:t>
      </w:r>
    </w:p>
    <w:p w:rsidR="00833797" w:rsidRPr="00DB4287" w:rsidRDefault="00833797" w:rsidP="00833797"/>
    <w:p w:rsidR="00833797" w:rsidRPr="00DB4287" w:rsidRDefault="00833797" w:rsidP="00833797"/>
    <w:p w:rsidR="00833797" w:rsidRPr="00DB4287" w:rsidRDefault="00833797" w:rsidP="00833797"/>
    <w:p w:rsidR="00833797" w:rsidRPr="00DB4287" w:rsidRDefault="00833797" w:rsidP="00833797"/>
    <w:p w:rsidR="00833797" w:rsidRPr="00DB4287" w:rsidRDefault="00833797" w:rsidP="00833797"/>
    <w:p w:rsidR="00833797" w:rsidRPr="00DB4287" w:rsidRDefault="00833797" w:rsidP="00833797"/>
    <w:p w:rsidR="00833797" w:rsidRPr="00DB4287" w:rsidRDefault="00833797" w:rsidP="00833797"/>
    <w:p w:rsidR="00833797" w:rsidRPr="00DB4287" w:rsidRDefault="00833797"/>
    <w:p w:rsidR="00C633F8" w:rsidRPr="00643446" w:rsidRDefault="001A568C" w:rsidP="00643446">
      <w:pPr>
        <w:ind w:left="360"/>
        <w:rPr>
          <w:b/>
        </w:rPr>
      </w:pPr>
      <w:bookmarkStart w:id="0" w:name="_GoBack"/>
      <w:bookmarkEnd w:id="0"/>
      <w:r w:rsidRPr="001A568C">
        <w:rPr>
          <w:noProof/>
        </w:rPr>
        <w:lastRenderedPageBreak/>
        <w:pict>
          <v:group id="Group 17" o:spid="_x0000_s1026" style="position:absolute;left:0;text-align:left;margin-left:45pt;margin-top:9.45pt;width:236.25pt;height:143.25pt;z-index:251663360" coordorigin="1980,1179" coordsize="4725,2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">
            <v:shapetype id="_x0000_t202" coordsize="21600,21600" o:spt="202" path="m,l,21600r21600,l21600,xe">
              <v:stroke joinstyle="miter"/>
              <v:path gradientshapeok="t" o:connecttype="rect"/>
            </v:shapetype>
            <v:shape id="Text Box 33" o:spid="_x0000_s1027" type="#_x0000_t202" style="position:absolute;left:1980;top:2424;width:645;height:7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67625C" w:rsidRDefault="0067625C" w:rsidP="00C633F8">
                    <w:pPr>
                      <w:rPr>
                        <w:b/>
                      </w:rPr>
                    </w:pPr>
                  </w:p>
                  <w:p w:rsidR="00C633F8" w:rsidRPr="00D2639A" w:rsidRDefault="00C633F8" w:rsidP="00C633F8">
                    <w:pPr>
                      <w:rPr>
                        <w:b/>
                      </w:rPr>
                    </w:pPr>
                    <w:r w:rsidRPr="00D2639A">
                      <w:rPr>
                        <w:b/>
                      </w:rPr>
                      <w:t>A</w:t>
                    </w:r>
                  </w:p>
                </w:txbxContent>
              </v:textbox>
            </v:shape>
            <v:shape id="Text Box 34" o:spid="_x0000_s1028" type="#_x0000_t202" style="position:absolute;left:4635;top:3249;width:1050;height:7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C633F8" w:rsidRPr="0096175F" w:rsidRDefault="00C633F8" w:rsidP="00C633F8">
                    <w:r w:rsidRPr="0096175F">
                      <w:t>8cm</w:t>
                    </w:r>
                  </w:p>
                </w:txbxContent>
              </v:textbox>
            </v:shape>
            <v:shape id="Text Box 35" o:spid="_x0000_s1029" type="#_x0000_t202" style="position:absolute;left:5655;top:1704;width:1050;height:7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C633F8" w:rsidRPr="0096175F" w:rsidRDefault="00C633F8" w:rsidP="00C633F8">
                    <w:r>
                      <w:t>6cm</w:t>
                    </w:r>
                  </w:p>
                </w:txbxContent>
              </v:textbox>
            </v:shape>
            <v:shape id="Text Box 36" o:spid="_x0000_s1030" type="#_x0000_t202" style="position:absolute;left:3690;top:2409;width:645;height:7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67625C" w:rsidRDefault="0067625C" w:rsidP="00C633F8">
                    <w:pPr>
                      <w:rPr>
                        <w:b/>
                      </w:rPr>
                    </w:pPr>
                  </w:p>
                  <w:p w:rsidR="00C633F8" w:rsidRPr="00D2639A" w:rsidRDefault="00C633F8" w:rsidP="00C633F8">
                    <w:pPr>
                      <w:rPr>
                        <w:b/>
                      </w:rPr>
                    </w:pPr>
                    <w:r>
                      <w:rPr>
                        <w:b/>
                      </w:rPr>
                      <w:t>B</w:t>
                    </w:r>
                  </w:p>
                </w:txbxContent>
              </v:textbox>
            </v:shape>
            <v:shape id="Text Box 37" o:spid="_x0000_s1031" type="#_x0000_t202" style="position:absolute;left:4335;top:2274;width:645;height:7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67625C" w:rsidRDefault="0067625C" w:rsidP="00C633F8">
                    <w:pPr>
                      <w:rPr>
                        <w:b/>
                      </w:rPr>
                    </w:pPr>
                  </w:p>
                  <w:p w:rsidR="00C633F8" w:rsidRPr="00D2639A" w:rsidRDefault="00C633F8" w:rsidP="00C633F8">
                    <w:pPr>
                      <w:rPr>
                        <w:b/>
                      </w:rPr>
                    </w:pPr>
                    <w:r>
                      <w:rPr>
                        <w:b/>
                      </w:rPr>
                      <w:t>E</w:t>
                    </w:r>
                  </w:p>
                </w:txbxContent>
              </v:textbox>
            </v:shape>
            <v:shape id="Text Box 38" o:spid="_x0000_s1032" type="#_x0000_t202" style="position:absolute;left:4140;top:1179;width:645;height:7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67625C" w:rsidRDefault="0067625C" w:rsidP="00C633F8">
                    <w:pPr>
                      <w:rPr>
                        <w:b/>
                      </w:rPr>
                    </w:pPr>
                  </w:p>
                  <w:p w:rsidR="00C633F8" w:rsidRPr="00D2639A" w:rsidRDefault="00C633F8" w:rsidP="00C633F8">
                    <w:pPr>
                      <w:rPr>
                        <w:b/>
                      </w:rPr>
                    </w:pPr>
                    <w:r>
                      <w:rPr>
                        <w:b/>
                      </w:rPr>
                      <w:t>D</w:t>
                    </w:r>
                  </w:p>
                </w:txbxContent>
              </v:textbox>
            </v:shape>
            <v:shape id="Text Box 39" o:spid="_x0000_s1033" type="#_x0000_t202" style="position:absolute;left:5580;top:1239;width:645;height:7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67625C" w:rsidRDefault="0067625C" w:rsidP="00C633F8">
                    <w:pPr>
                      <w:rPr>
                        <w:b/>
                      </w:rPr>
                    </w:pPr>
                  </w:p>
                  <w:p w:rsidR="00C633F8" w:rsidRPr="00D2639A" w:rsidRDefault="00C633F8" w:rsidP="00C633F8">
                    <w:pPr>
                      <w:rPr>
                        <w:b/>
                      </w:rPr>
                    </w:pPr>
                    <w:r>
                      <w:rPr>
                        <w:b/>
                      </w:rPr>
                      <w:t>C</w:t>
                    </w:r>
                  </w:p>
                </w:txbxContent>
              </v:textbox>
            </v:shape>
            <v:shape id="Text Box 40" o:spid="_x0000_s1034" type="#_x0000_t202" style="position:absolute;left:5625;top:2469;width:1050;height:7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67625C" w:rsidRDefault="0067625C" w:rsidP="00C633F8">
                    <w:pPr>
                      <w:rPr>
                        <w:b/>
                      </w:rPr>
                    </w:pPr>
                  </w:p>
                  <w:p w:rsidR="00C633F8" w:rsidRPr="00970D07" w:rsidRDefault="00C633F8" w:rsidP="00C633F8">
                    <w:pPr>
                      <w:rPr>
                        <w:b/>
                      </w:rPr>
                    </w:pPr>
                    <w:r w:rsidRPr="00970D07">
                      <w:rPr>
                        <w:b/>
                      </w:rPr>
                      <w:t>H</w:t>
                    </w:r>
                  </w:p>
                </w:txbxContent>
              </v:textbox>
            </v:shape>
          </v:group>
        </w:pict>
      </w:r>
      <w:r w:rsidR="00643446">
        <w:t xml:space="preserve">19. </w:t>
      </w:r>
      <w:r w:rsidR="00C633F8" w:rsidRPr="00DB4287">
        <w:t xml:space="preserve">The diagram below represents a Cuboid </w:t>
      </w:r>
      <w:r w:rsidR="00C633F8" w:rsidRPr="00643446">
        <w:rPr>
          <w:b/>
        </w:rPr>
        <w:t>ABCDEFGH</w:t>
      </w:r>
      <w:r w:rsidR="00C633F8" w:rsidRPr="00DB4287">
        <w:t xml:space="preserve"> in which </w:t>
      </w:r>
      <w:r w:rsidR="00C633F8" w:rsidRPr="00643446">
        <w:rPr>
          <w:b/>
        </w:rPr>
        <w:t>FG</w:t>
      </w:r>
      <w:r w:rsidR="00C633F8" w:rsidRPr="00DB4287">
        <w:t xml:space="preserve"> =4.5cm, </w:t>
      </w:r>
      <w:r w:rsidR="00C633F8" w:rsidRPr="00643446">
        <w:rPr>
          <w:b/>
        </w:rPr>
        <w:t>GH</w:t>
      </w:r>
      <w:r w:rsidR="00C633F8" w:rsidRPr="00DB4287">
        <w:t xml:space="preserve"> =8cm </w:t>
      </w:r>
      <w:r w:rsidR="00C633F8" w:rsidRPr="00643446">
        <w:rPr>
          <w:b/>
        </w:rPr>
        <w:t>HC</w:t>
      </w:r>
      <w:r w:rsidR="00C633F8" w:rsidRPr="00DB4287">
        <w:t>=6m</w:t>
      </w:r>
    </w:p>
    <w:p w:rsidR="00C633F8" w:rsidRPr="00DB4287" w:rsidRDefault="00C633F8" w:rsidP="00C633F8">
      <w:r w:rsidRPr="00DB4287">
        <w:rPr>
          <w:noProof/>
          <w:lang w:val="en-GB" w:eastAsia="en-GB"/>
        </w:rPr>
        <w:drawing>
          <wp:anchor distT="0" distB="0" distL="114300" distR="114300" simplePos="0" relativeHeight="251659264" behindDoc="1" locked="0" layoutInCell="1" allowOverlap="1">
            <wp:simplePos x="0" y="0"/>
            <wp:positionH relativeFrom="column">
              <wp:posOffset>762000</wp:posOffset>
            </wp:positionH>
            <wp:positionV relativeFrom="paragraph">
              <wp:posOffset>87630</wp:posOffset>
            </wp:positionV>
            <wp:extent cx="2228850" cy="1695450"/>
            <wp:effectExtent l="19050" t="0" r="0" b="0"/>
            <wp:wrapTight wrapText="bothSides">
              <wp:wrapPolygon edited="0">
                <wp:start x="-185" y="0"/>
                <wp:lineTo x="-185" y="21357"/>
                <wp:lineTo x="21600" y="21357"/>
                <wp:lineTo x="21600" y="0"/>
                <wp:lineTo x="-185" y="0"/>
              </wp:wrapPolygon>
            </wp:wrapTight>
            <wp:docPr id="38" name="Picture 38" descr="6B1679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6B16798B"/>
                    <pic:cNvPicPr>
                      <a:picLocks noChangeAspect="1" noChangeArrowheads="1"/>
                    </pic:cNvPicPr>
                  </pic:nvPicPr>
                  <pic:blipFill>
                    <a:blip r:embed="rId30"/>
                    <a:srcRect l="19647" t="14192" r="42749" b="65047"/>
                    <a:stretch>
                      <a:fillRect/>
                    </a:stretch>
                  </pic:blipFill>
                  <pic:spPr bwMode="auto">
                    <a:xfrm>
                      <a:off x="0" y="0"/>
                      <a:ext cx="2228850" cy="1695450"/>
                    </a:xfrm>
                    <a:prstGeom prst="rect">
                      <a:avLst/>
                    </a:prstGeom>
                    <a:noFill/>
                    <a:ln w="9525">
                      <a:noFill/>
                      <a:miter lim="800000"/>
                      <a:headEnd/>
                      <a:tailEnd/>
                    </a:ln>
                  </pic:spPr>
                </pic:pic>
              </a:graphicData>
            </a:graphic>
          </wp:anchor>
        </w:drawing>
      </w:r>
    </w:p>
    <w:p w:rsidR="00C633F8" w:rsidRPr="00DB4287" w:rsidRDefault="00C633F8" w:rsidP="00C633F8"/>
    <w:p w:rsidR="00C633F8" w:rsidRPr="00DB4287" w:rsidRDefault="00C633F8" w:rsidP="00C633F8"/>
    <w:p w:rsidR="00C633F8" w:rsidRPr="00DB4287" w:rsidRDefault="00C633F8" w:rsidP="00C633F8"/>
    <w:p w:rsidR="00C633F8" w:rsidRPr="00DB4287" w:rsidRDefault="00C633F8" w:rsidP="00C633F8"/>
    <w:p w:rsidR="00C633F8" w:rsidRPr="00DB4287" w:rsidRDefault="00C633F8" w:rsidP="00C633F8"/>
    <w:p w:rsidR="00C633F8" w:rsidRPr="00DB4287" w:rsidRDefault="00C633F8" w:rsidP="00C633F8"/>
    <w:p w:rsidR="00C633F8" w:rsidRPr="00DB4287" w:rsidRDefault="00C633F8" w:rsidP="00C633F8"/>
    <w:p w:rsidR="00C633F8" w:rsidRPr="00DB4287" w:rsidRDefault="00C633F8" w:rsidP="00C633F8"/>
    <w:p w:rsidR="00C633F8" w:rsidRPr="00DB4287" w:rsidRDefault="001A568C" w:rsidP="00C633F8">
      <w:r w:rsidRPr="001A568C">
        <w:rPr>
          <w:noProof/>
        </w:rPr>
        <w:pict>
          <v:shape id="Text Box 16" o:spid="_x0000_s1035" type="#_x0000_t202" style="position:absolute;margin-left:87.75pt;margin-top:6.45pt;width:54pt;height:39.75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" filled="f" stroked="f">
            <v:textbox>
              <w:txbxContent>
                <w:p w:rsidR="00C633F8" w:rsidRPr="0096175F" w:rsidRDefault="00C633F8" w:rsidP="00C633F8">
                  <w:r w:rsidRPr="0096175F">
                    <w:t>4.5cm</w:t>
                  </w:r>
                </w:p>
              </w:txbxContent>
            </v:textbox>
          </v:shape>
        </w:pict>
      </w:r>
      <w:r w:rsidRPr="001A568C">
        <w:rPr>
          <w:noProof/>
        </w:rPr>
        <w:pict>
          <v:shape id="Text Box 15" o:spid="_x0000_s1036" type="#_x0000_t202" style="position:absolute;margin-left:134.25pt;margin-top:6.45pt;width:32.25pt;height:39.75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" filled="f" stroked="f">
            <v:textbox>
              <w:txbxContent>
                <w:p w:rsidR="00C633F8" w:rsidRPr="00D2639A" w:rsidRDefault="00C633F8" w:rsidP="00C633F8">
                  <w:pPr>
                    <w:rPr>
                      <w:b/>
                    </w:rPr>
                  </w:pPr>
                  <w:r>
                    <w:rPr>
                      <w:b/>
                    </w:rPr>
                    <w:t>G</w:t>
                  </w:r>
                </w:p>
              </w:txbxContent>
            </v:textbox>
          </v:shape>
        </w:pict>
      </w:r>
      <w:r w:rsidRPr="001A568C">
        <w:rPr>
          <w:noProof/>
        </w:rPr>
        <w:pict>
          <v:shape id="Text Box 14" o:spid="_x0000_s1037" type="#_x0000_t202" style="position:absolute;margin-left:51pt;margin-top:4.2pt;width:32.25pt;height:39.75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" filled="f" stroked="f">
            <v:textbox>
              <w:txbxContent>
                <w:p w:rsidR="00C633F8" w:rsidRPr="00D2639A" w:rsidRDefault="00C633F8" w:rsidP="00C633F8">
                  <w:pPr>
                    <w:rPr>
                      <w:b/>
                    </w:rPr>
                  </w:pPr>
                  <w:r>
                    <w:rPr>
                      <w:b/>
                    </w:rPr>
                    <w:t>F</w:t>
                  </w:r>
                </w:p>
              </w:txbxContent>
            </v:textbox>
          </v:shape>
        </w:pict>
      </w:r>
    </w:p>
    <w:p w:rsidR="00C633F8" w:rsidRPr="00DB4287" w:rsidRDefault="00C633F8" w:rsidP="00C633F8"/>
    <w:p w:rsidR="00C633F8" w:rsidRPr="00DB4287" w:rsidRDefault="00C633F8" w:rsidP="00C633F8">
      <w:pPr>
        <w:ind w:firstLine="720"/>
      </w:pPr>
      <w:r w:rsidRPr="00DB4287">
        <w:t>(a)</w:t>
      </w:r>
      <w:r w:rsidRPr="00DB4287">
        <w:tab/>
        <w:t xml:space="preserve">Calculate the length </w:t>
      </w:r>
      <w:r w:rsidRPr="00DB4287">
        <w:rPr>
          <w:b/>
        </w:rPr>
        <w:t xml:space="preserve">FC </w:t>
      </w:r>
      <w:r w:rsidR="00DB4287">
        <w:tab/>
      </w:r>
      <w:r w:rsidR="00DB4287">
        <w:tab/>
      </w:r>
      <w:r w:rsidR="00DB4287">
        <w:tab/>
      </w:r>
      <w:r w:rsidR="00DB4287">
        <w:tab/>
      </w:r>
      <w:r w:rsidR="00847A7D" w:rsidRPr="00DB4287">
        <w:t>(</w:t>
      </w:r>
      <w:r w:rsidRPr="00DB4287">
        <w:t>2mrks)</w:t>
      </w:r>
    </w:p>
    <w:p w:rsidR="00C633F8" w:rsidRPr="00DB4287" w:rsidRDefault="00C633F8" w:rsidP="00C633F8"/>
    <w:p w:rsidR="00C633F8" w:rsidRPr="00DB4287" w:rsidRDefault="00C633F8" w:rsidP="00C633F8"/>
    <w:p w:rsidR="00C633F8" w:rsidRPr="00DB4287" w:rsidRDefault="00C633F8" w:rsidP="00C633F8">
      <w:pPr>
        <w:ind w:firstLine="720"/>
      </w:pPr>
    </w:p>
    <w:p w:rsidR="00C633F8" w:rsidRPr="00DB4287" w:rsidRDefault="00C633F8" w:rsidP="00C633F8">
      <w:pPr>
        <w:ind w:firstLine="720"/>
      </w:pPr>
    </w:p>
    <w:p w:rsidR="00C633F8" w:rsidRPr="00DB4287" w:rsidRDefault="00C633F8" w:rsidP="00C633F8"/>
    <w:p w:rsidR="00C633F8" w:rsidRPr="00DB4287" w:rsidRDefault="00C633F8" w:rsidP="00C633F8"/>
    <w:p w:rsidR="00C633F8" w:rsidRPr="00DB4287" w:rsidRDefault="00C633F8" w:rsidP="00C633F8">
      <w:pPr>
        <w:ind w:firstLine="720"/>
      </w:pPr>
      <w:r w:rsidRPr="00DB4287">
        <w:t>(b)</w:t>
      </w:r>
      <w:r w:rsidRPr="00DB4287">
        <w:tab/>
        <w:t>(i)</w:t>
      </w:r>
      <w:r w:rsidRPr="00DB4287">
        <w:tab/>
        <w:t>The size of the angle between the lines</w:t>
      </w:r>
      <w:r w:rsidRPr="00DB4287">
        <w:rPr>
          <w:b/>
        </w:rPr>
        <w:t xml:space="preserve"> FC</w:t>
      </w:r>
      <w:r w:rsidRPr="00DB4287">
        <w:t xml:space="preserve"> and </w:t>
      </w:r>
      <w:r w:rsidRPr="00DB4287">
        <w:rPr>
          <w:b/>
        </w:rPr>
        <w:t>FH</w:t>
      </w:r>
      <w:r w:rsidR="00847A7D" w:rsidRPr="00DB4287">
        <w:tab/>
      </w:r>
      <w:r w:rsidR="00847A7D" w:rsidRPr="00DB4287">
        <w:tab/>
        <w:t>(2m</w:t>
      </w:r>
      <w:r w:rsidRPr="00DB4287">
        <w:t>ks)</w:t>
      </w:r>
    </w:p>
    <w:p w:rsidR="00C633F8" w:rsidRPr="00DB4287" w:rsidRDefault="00C633F8" w:rsidP="00C633F8"/>
    <w:p w:rsidR="00C633F8" w:rsidRPr="00DB4287" w:rsidRDefault="00C633F8" w:rsidP="00C633F8"/>
    <w:p w:rsidR="00C633F8" w:rsidRPr="00DB4287" w:rsidRDefault="00C633F8" w:rsidP="00C633F8"/>
    <w:p w:rsidR="00C633F8" w:rsidRPr="00DB4287" w:rsidRDefault="00C633F8" w:rsidP="00C633F8"/>
    <w:p w:rsidR="00C633F8" w:rsidRPr="00DB4287" w:rsidRDefault="00C633F8" w:rsidP="00C633F8"/>
    <w:p w:rsidR="00C633F8" w:rsidRPr="00DB4287" w:rsidRDefault="00C633F8" w:rsidP="00C633F8"/>
    <w:p w:rsidR="00C633F8" w:rsidRPr="00DB4287" w:rsidRDefault="00C633F8" w:rsidP="00C633F8">
      <w:r w:rsidRPr="00DB4287">
        <w:tab/>
      </w:r>
      <w:r w:rsidRPr="00DB4287">
        <w:tab/>
        <w:t xml:space="preserve"> (ii)</w:t>
      </w:r>
      <w:r w:rsidRPr="00DB4287">
        <w:tab/>
        <w:t xml:space="preserve"> Size of the angle between the line </w:t>
      </w:r>
      <w:r w:rsidRPr="00DB4287">
        <w:rPr>
          <w:b/>
        </w:rPr>
        <w:t>AB</w:t>
      </w:r>
      <w:r w:rsidRPr="00DB4287">
        <w:t xml:space="preserve"> and </w:t>
      </w:r>
      <w:r w:rsidRPr="00DB4287">
        <w:rPr>
          <w:b/>
        </w:rPr>
        <w:t>FH.</w:t>
      </w:r>
      <w:r w:rsidRPr="00DB4287">
        <w:rPr>
          <w:b/>
        </w:rPr>
        <w:tab/>
      </w:r>
      <w:r w:rsidR="00847A7D" w:rsidRPr="00DB4287">
        <w:tab/>
        <w:t>(2m</w:t>
      </w:r>
      <w:r w:rsidRPr="00DB4287">
        <w:t>ks)</w:t>
      </w:r>
    </w:p>
    <w:p w:rsidR="00C633F8" w:rsidRPr="00DB4287" w:rsidRDefault="00C633F8" w:rsidP="00C633F8"/>
    <w:p w:rsidR="00C633F8" w:rsidRPr="00DB4287" w:rsidRDefault="00C633F8" w:rsidP="00C633F8"/>
    <w:p w:rsidR="00C633F8" w:rsidRPr="00DB4287" w:rsidRDefault="00C633F8" w:rsidP="00C633F8"/>
    <w:p w:rsidR="00C633F8" w:rsidRPr="00DB4287" w:rsidRDefault="00C633F8" w:rsidP="00C633F8"/>
    <w:p w:rsidR="00C633F8" w:rsidRPr="00DB4287" w:rsidRDefault="00C633F8" w:rsidP="00C633F8"/>
    <w:p w:rsidR="00C633F8" w:rsidRPr="00DB4287" w:rsidRDefault="00C633F8" w:rsidP="00C633F8">
      <w:pPr>
        <w:ind w:firstLine="720"/>
      </w:pPr>
      <w:r w:rsidRPr="00DB4287">
        <w:t>(c)</w:t>
      </w:r>
      <w:r w:rsidRPr="00DB4287">
        <w:tab/>
        <w:t xml:space="preserve">The size of the angle between the planes </w:t>
      </w:r>
      <w:r w:rsidRPr="00DB4287">
        <w:rPr>
          <w:b/>
        </w:rPr>
        <w:t>ABHE</w:t>
      </w:r>
      <w:r w:rsidRPr="00DB4287">
        <w:t xml:space="preserve"> and the plane </w:t>
      </w:r>
      <w:r w:rsidRPr="00DB4287">
        <w:rPr>
          <w:b/>
        </w:rPr>
        <w:t>FGHE.</w:t>
      </w:r>
      <w:r w:rsidR="00847A7D" w:rsidRPr="00DB4287">
        <w:t>(2m</w:t>
      </w:r>
      <w:r w:rsidRPr="00DB4287">
        <w:t>ks)</w:t>
      </w:r>
    </w:p>
    <w:p w:rsidR="00C633F8" w:rsidRPr="00DB4287" w:rsidRDefault="00C633F8" w:rsidP="00C633F8"/>
    <w:p w:rsidR="00C633F8" w:rsidRPr="00DB4287" w:rsidRDefault="00C633F8" w:rsidP="00C633F8"/>
    <w:p w:rsidR="00C633F8" w:rsidRPr="00DB4287" w:rsidRDefault="00C633F8" w:rsidP="00C633F8"/>
    <w:p w:rsidR="00C633F8" w:rsidRPr="00DB4287" w:rsidRDefault="00C633F8" w:rsidP="00C633F8"/>
    <w:p w:rsidR="00C633F8" w:rsidRPr="00DB4287" w:rsidRDefault="00C633F8" w:rsidP="00C633F8"/>
    <w:p w:rsidR="00C633F8" w:rsidRPr="00DB4287" w:rsidRDefault="00C633F8" w:rsidP="00C633F8">
      <w:pPr>
        <w:ind w:firstLine="720"/>
      </w:pPr>
      <w:r w:rsidRPr="00DB4287">
        <w:t>(d)</w:t>
      </w:r>
      <w:r w:rsidRPr="00DB4287">
        <w:tab/>
        <w:t>The total surface are</w:t>
      </w:r>
      <w:r w:rsidR="00847A7D" w:rsidRPr="00DB4287">
        <w:t>a of the cuboid (closed)</w:t>
      </w:r>
      <w:r w:rsidR="00847A7D" w:rsidRPr="00DB4287">
        <w:tab/>
      </w:r>
      <w:r w:rsidR="00847A7D" w:rsidRPr="00DB4287">
        <w:tab/>
      </w:r>
      <w:r w:rsidR="00847A7D" w:rsidRPr="00DB4287">
        <w:tab/>
      </w:r>
      <w:r w:rsidR="00847A7D" w:rsidRPr="00DB4287">
        <w:tab/>
        <w:t>(2m</w:t>
      </w:r>
      <w:r w:rsidRPr="00DB4287">
        <w:t>ks)</w:t>
      </w:r>
    </w:p>
    <w:p w:rsidR="00C633F8" w:rsidRPr="00DB4287" w:rsidRDefault="00C633F8" w:rsidP="00C633F8"/>
    <w:p w:rsidR="00C633F8" w:rsidRPr="00DB4287" w:rsidRDefault="00C633F8" w:rsidP="00C633F8"/>
    <w:p w:rsidR="00E31807" w:rsidRDefault="00E31807" w:rsidP="00C633F8"/>
    <w:p w:rsidR="00DB4287" w:rsidRDefault="00DB4287" w:rsidP="00C633F8"/>
    <w:p w:rsidR="00DB4287" w:rsidRDefault="00DB4287" w:rsidP="00C633F8"/>
    <w:p w:rsidR="00DB4287" w:rsidRPr="00DB4287" w:rsidRDefault="00DB4287" w:rsidP="00C633F8"/>
    <w:p w:rsidR="00E31807" w:rsidRPr="00DB4287" w:rsidRDefault="00643446" w:rsidP="00643446">
      <w:pPr>
        <w:tabs>
          <w:tab w:val="left" w:pos="-120"/>
        </w:tabs>
        <w:spacing w:line="276" w:lineRule="auto"/>
        <w:ind w:left="360"/>
      </w:pPr>
      <w:r>
        <w:lastRenderedPageBreak/>
        <w:t xml:space="preserve">20. </w:t>
      </w:r>
      <w:r w:rsidR="00E31807" w:rsidRPr="00DB4287">
        <w:t xml:space="preserve">Complete the table below, giving all your values correct to 2 d. p. for the functions </w:t>
      </w:r>
      <w:r w:rsidR="00E31807" w:rsidRPr="00643446">
        <w:rPr>
          <w:i/>
        </w:rPr>
        <w:t>y = cos x</w:t>
      </w:r>
      <w:r w:rsidR="00E31807" w:rsidRPr="00DB4287">
        <w:t xml:space="preserve"> and </w:t>
      </w:r>
      <w:r w:rsidR="00E31807" w:rsidRPr="00643446">
        <w:rPr>
          <w:i/>
        </w:rPr>
        <w:t>y = 2cos (x + 30)</w:t>
      </w:r>
      <w:r w:rsidR="00E31807" w:rsidRPr="00643446">
        <w:rPr>
          <w:i/>
          <w:vertAlign w:val="superscript"/>
        </w:rPr>
        <w:t>0</w:t>
      </w:r>
    </w:p>
    <w:tbl>
      <w:tblPr>
        <w:tblpPr w:leftFromText="180" w:rightFromText="180" w:vertAnchor="text" w:horzAnchor="margin" w:tblpXSpec="center" w:tblpY="12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00"/>
        <w:gridCol w:w="720"/>
        <w:gridCol w:w="588"/>
        <w:gridCol w:w="748"/>
        <w:gridCol w:w="824"/>
        <w:gridCol w:w="656"/>
        <w:gridCol w:w="704"/>
        <w:gridCol w:w="720"/>
        <w:gridCol w:w="656"/>
        <w:gridCol w:w="704"/>
        <w:gridCol w:w="720"/>
      </w:tblGrid>
      <w:tr w:rsidR="00E31807" w:rsidRPr="00DB4287" w:rsidTr="00241A6B">
        <w:tc>
          <w:tcPr>
            <w:tcW w:w="1800" w:type="dxa"/>
          </w:tcPr>
          <w:p w:rsidR="00E31807" w:rsidRPr="00DB4287" w:rsidRDefault="00E31807" w:rsidP="00241A6B">
            <w:pPr>
              <w:tabs>
                <w:tab w:val="left" w:pos="-120"/>
              </w:tabs>
              <w:rPr>
                <w:b/>
              </w:rPr>
            </w:pPr>
            <w:r w:rsidRPr="00DB4287">
              <w:rPr>
                <w:i/>
              </w:rPr>
              <w:t>x</w:t>
            </w:r>
            <w:r w:rsidRPr="00DB4287">
              <w:rPr>
                <w:b/>
                <w:vertAlign w:val="superscript"/>
              </w:rPr>
              <w:t>0</w:t>
            </w:r>
          </w:p>
        </w:tc>
        <w:tc>
          <w:tcPr>
            <w:tcW w:w="720" w:type="dxa"/>
          </w:tcPr>
          <w:p w:rsidR="00E31807" w:rsidRPr="00DB4287" w:rsidRDefault="00E31807" w:rsidP="00241A6B">
            <w:pPr>
              <w:tabs>
                <w:tab w:val="left" w:pos="-120"/>
              </w:tabs>
            </w:pPr>
            <w:r w:rsidRPr="00DB4287">
              <w:t>0</w:t>
            </w:r>
            <w:r w:rsidRPr="00DB4287">
              <w:rPr>
                <w:vertAlign w:val="superscript"/>
              </w:rPr>
              <w:t>0</w:t>
            </w:r>
          </w:p>
        </w:tc>
        <w:tc>
          <w:tcPr>
            <w:tcW w:w="588" w:type="dxa"/>
          </w:tcPr>
          <w:p w:rsidR="00E31807" w:rsidRPr="00DB4287" w:rsidRDefault="00E31807" w:rsidP="00241A6B">
            <w:pPr>
              <w:tabs>
                <w:tab w:val="left" w:pos="-120"/>
              </w:tabs>
            </w:pPr>
            <w:r w:rsidRPr="00DB4287">
              <w:t>60</w:t>
            </w:r>
            <w:r w:rsidRPr="00DB4287">
              <w:rPr>
                <w:vertAlign w:val="superscript"/>
              </w:rPr>
              <w:t>0</w:t>
            </w:r>
          </w:p>
        </w:tc>
        <w:tc>
          <w:tcPr>
            <w:tcW w:w="748" w:type="dxa"/>
          </w:tcPr>
          <w:p w:rsidR="00E31807" w:rsidRPr="00DB4287" w:rsidRDefault="00E31807" w:rsidP="00241A6B">
            <w:pPr>
              <w:tabs>
                <w:tab w:val="left" w:pos="-120"/>
              </w:tabs>
            </w:pPr>
            <w:r w:rsidRPr="00DB4287">
              <w:t>120</w:t>
            </w:r>
            <w:r w:rsidRPr="00DB4287">
              <w:rPr>
                <w:vertAlign w:val="superscript"/>
              </w:rPr>
              <w:t>0</w:t>
            </w:r>
          </w:p>
        </w:tc>
        <w:tc>
          <w:tcPr>
            <w:tcW w:w="824" w:type="dxa"/>
          </w:tcPr>
          <w:p w:rsidR="00E31807" w:rsidRPr="00DB4287" w:rsidRDefault="00E31807" w:rsidP="00241A6B">
            <w:pPr>
              <w:tabs>
                <w:tab w:val="left" w:pos="-120"/>
              </w:tabs>
            </w:pPr>
            <w:r w:rsidRPr="00DB4287">
              <w:t>180</w:t>
            </w:r>
            <w:r w:rsidRPr="00DB4287">
              <w:rPr>
                <w:vertAlign w:val="superscript"/>
              </w:rPr>
              <w:t>0</w:t>
            </w:r>
          </w:p>
        </w:tc>
        <w:tc>
          <w:tcPr>
            <w:tcW w:w="616" w:type="dxa"/>
          </w:tcPr>
          <w:p w:rsidR="00E31807" w:rsidRPr="00DB4287" w:rsidRDefault="00E31807" w:rsidP="00241A6B">
            <w:pPr>
              <w:tabs>
                <w:tab w:val="left" w:pos="-120"/>
              </w:tabs>
            </w:pPr>
            <w:r w:rsidRPr="00DB4287">
              <w:t>240</w:t>
            </w:r>
            <w:r w:rsidRPr="00DB4287">
              <w:rPr>
                <w:vertAlign w:val="superscript"/>
              </w:rPr>
              <w:t>0</w:t>
            </w:r>
          </w:p>
        </w:tc>
        <w:tc>
          <w:tcPr>
            <w:tcW w:w="704" w:type="dxa"/>
          </w:tcPr>
          <w:p w:rsidR="00E31807" w:rsidRPr="00DB4287" w:rsidRDefault="00E31807" w:rsidP="00241A6B">
            <w:pPr>
              <w:tabs>
                <w:tab w:val="left" w:pos="-120"/>
              </w:tabs>
            </w:pPr>
            <w:r w:rsidRPr="00DB4287">
              <w:t>300</w:t>
            </w:r>
            <w:r w:rsidRPr="00DB4287">
              <w:rPr>
                <w:vertAlign w:val="superscript"/>
              </w:rPr>
              <w:t>0</w:t>
            </w:r>
          </w:p>
        </w:tc>
        <w:tc>
          <w:tcPr>
            <w:tcW w:w="720" w:type="dxa"/>
          </w:tcPr>
          <w:p w:rsidR="00E31807" w:rsidRPr="00DB4287" w:rsidRDefault="00E31807" w:rsidP="00241A6B">
            <w:pPr>
              <w:tabs>
                <w:tab w:val="left" w:pos="-120"/>
              </w:tabs>
            </w:pPr>
            <w:r w:rsidRPr="00DB4287">
              <w:t>360</w:t>
            </w:r>
            <w:r w:rsidRPr="00DB4287">
              <w:rPr>
                <w:vertAlign w:val="superscript"/>
              </w:rPr>
              <w:t>0</w:t>
            </w:r>
          </w:p>
        </w:tc>
        <w:tc>
          <w:tcPr>
            <w:tcW w:w="616" w:type="dxa"/>
          </w:tcPr>
          <w:p w:rsidR="00E31807" w:rsidRPr="00DB4287" w:rsidRDefault="00E31807" w:rsidP="00241A6B">
            <w:pPr>
              <w:tabs>
                <w:tab w:val="left" w:pos="-120"/>
              </w:tabs>
            </w:pPr>
            <w:r w:rsidRPr="00DB4287">
              <w:t>420</w:t>
            </w:r>
            <w:r w:rsidRPr="00DB4287">
              <w:rPr>
                <w:vertAlign w:val="superscript"/>
              </w:rPr>
              <w:t>0</w:t>
            </w:r>
          </w:p>
        </w:tc>
        <w:tc>
          <w:tcPr>
            <w:tcW w:w="704" w:type="dxa"/>
          </w:tcPr>
          <w:p w:rsidR="00E31807" w:rsidRPr="00DB4287" w:rsidRDefault="00E31807" w:rsidP="00241A6B">
            <w:pPr>
              <w:tabs>
                <w:tab w:val="left" w:pos="-120"/>
              </w:tabs>
            </w:pPr>
            <w:r w:rsidRPr="00DB4287">
              <w:t>480</w:t>
            </w:r>
            <w:r w:rsidRPr="00DB4287">
              <w:rPr>
                <w:vertAlign w:val="superscript"/>
              </w:rPr>
              <w:t>0</w:t>
            </w:r>
          </w:p>
        </w:tc>
        <w:tc>
          <w:tcPr>
            <w:tcW w:w="720" w:type="dxa"/>
          </w:tcPr>
          <w:p w:rsidR="00E31807" w:rsidRPr="00DB4287" w:rsidRDefault="00E31807" w:rsidP="00241A6B">
            <w:pPr>
              <w:tabs>
                <w:tab w:val="left" w:pos="-120"/>
              </w:tabs>
            </w:pPr>
            <w:r w:rsidRPr="00DB4287">
              <w:t>540</w:t>
            </w:r>
            <w:r w:rsidRPr="00DB4287">
              <w:rPr>
                <w:vertAlign w:val="superscript"/>
              </w:rPr>
              <w:t>0</w:t>
            </w:r>
          </w:p>
        </w:tc>
      </w:tr>
      <w:tr w:rsidR="00E31807" w:rsidRPr="00DB4287" w:rsidTr="00241A6B">
        <w:tc>
          <w:tcPr>
            <w:tcW w:w="1800" w:type="dxa"/>
          </w:tcPr>
          <w:p w:rsidR="00E31807" w:rsidRPr="00DB4287" w:rsidRDefault="00E31807" w:rsidP="00241A6B">
            <w:pPr>
              <w:tabs>
                <w:tab w:val="left" w:pos="-120"/>
              </w:tabs>
            </w:pPr>
            <w:r w:rsidRPr="00DB4287">
              <w:t xml:space="preserve">Cos </w:t>
            </w:r>
            <w:r w:rsidRPr="00DB4287">
              <w:rPr>
                <w:i/>
              </w:rPr>
              <w:t>x</w:t>
            </w:r>
          </w:p>
        </w:tc>
        <w:tc>
          <w:tcPr>
            <w:tcW w:w="720" w:type="dxa"/>
          </w:tcPr>
          <w:p w:rsidR="00E31807" w:rsidRPr="00DB4287" w:rsidRDefault="00E31807" w:rsidP="00241A6B">
            <w:pPr>
              <w:tabs>
                <w:tab w:val="left" w:pos="-120"/>
              </w:tabs>
            </w:pPr>
            <w:r w:rsidRPr="00DB4287">
              <w:t>1.00</w:t>
            </w:r>
          </w:p>
        </w:tc>
        <w:tc>
          <w:tcPr>
            <w:tcW w:w="588" w:type="dxa"/>
          </w:tcPr>
          <w:p w:rsidR="00E31807" w:rsidRPr="00DB4287" w:rsidRDefault="00E31807" w:rsidP="00241A6B">
            <w:pPr>
              <w:tabs>
                <w:tab w:val="left" w:pos="-120"/>
              </w:tabs>
            </w:pPr>
          </w:p>
        </w:tc>
        <w:tc>
          <w:tcPr>
            <w:tcW w:w="748" w:type="dxa"/>
          </w:tcPr>
          <w:p w:rsidR="00E31807" w:rsidRPr="00DB4287" w:rsidRDefault="00E31807" w:rsidP="00241A6B">
            <w:pPr>
              <w:tabs>
                <w:tab w:val="left" w:pos="-120"/>
              </w:tabs>
            </w:pPr>
          </w:p>
        </w:tc>
        <w:tc>
          <w:tcPr>
            <w:tcW w:w="824" w:type="dxa"/>
          </w:tcPr>
          <w:p w:rsidR="00E31807" w:rsidRPr="00DB4287" w:rsidRDefault="00E31807" w:rsidP="00241A6B">
            <w:pPr>
              <w:tabs>
                <w:tab w:val="left" w:pos="-120"/>
              </w:tabs>
            </w:pPr>
            <w:r w:rsidRPr="00DB4287">
              <w:t>-1.00</w:t>
            </w:r>
          </w:p>
        </w:tc>
        <w:tc>
          <w:tcPr>
            <w:tcW w:w="616" w:type="dxa"/>
          </w:tcPr>
          <w:p w:rsidR="00E31807" w:rsidRPr="00DB4287" w:rsidRDefault="00E31807" w:rsidP="00241A6B">
            <w:pPr>
              <w:tabs>
                <w:tab w:val="left" w:pos="-120"/>
              </w:tabs>
            </w:pPr>
          </w:p>
        </w:tc>
        <w:tc>
          <w:tcPr>
            <w:tcW w:w="704" w:type="dxa"/>
          </w:tcPr>
          <w:p w:rsidR="00E31807" w:rsidRPr="00DB4287" w:rsidRDefault="00E31807" w:rsidP="00241A6B">
            <w:pPr>
              <w:tabs>
                <w:tab w:val="left" w:pos="-120"/>
              </w:tabs>
            </w:pPr>
            <w:r w:rsidRPr="00DB4287">
              <w:t>0.50</w:t>
            </w:r>
          </w:p>
        </w:tc>
        <w:tc>
          <w:tcPr>
            <w:tcW w:w="720" w:type="dxa"/>
          </w:tcPr>
          <w:p w:rsidR="00E31807" w:rsidRPr="00DB4287" w:rsidRDefault="00E31807" w:rsidP="00241A6B">
            <w:pPr>
              <w:tabs>
                <w:tab w:val="left" w:pos="-120"/>
              </w:tabs>
            </w:pPr>
          </w:p>
        </w:tc>
        <w:tc>
          <w:tcPr>
            <w:tcW w:w="616" w:type="dxa"/>
          </w:tcPr>
          <w:p w:rsidR="00E31807" w:rsidRPr="00DB4287" w:rsidRDefault="00E31807" w:rsidP="00241A6B">
            <w:pPr>
              <w:tabs>
                <w:tab w:val="left" w:pos="-120"/>
              </w:tabs>
            </w:pPr>
          </w:p>
        </w:tc>
        <w:tc>
          <w:tcPr>
            <w:tcW w:w="704" w:type="dxa"/>
          </w:tcPr>
          <w:p w:rsidR="00E31807" w:rsidRPr="00DB4287" w:rsidRDefault="00E31807" w:rsidP="00241A6B">
            <w:pPr>
              <w:tabs>
                <w:tab w:val="left" w:pos="-120"/>
              </w:tabs>
            </w:pPr>
          </w:p>
        </w:tc>
        <w:tc>
          <w:tcPr>
            <w:tcW w:w="720" w:type="dxa"/>
          </w:tcPr>
          <w:p w:rsidR="00E31807" w:rsidRPr="00DB4287" w:rsidRDefault="00E31807" w:rsidP="00241A6B">
            <w:pPr>
              <w:tabs>
                <w:tab w:val="left" w:pos="-120"/>
              </w:tabs>
            </w:pPr>
          </w:p>
        </w:tc>
      </w:tr>
      <w:tr w:rsidR="00E31807" w:rsidRPr="00DB4287" w:rsidTr="00241A6B">
        <w:tc>
          <w:tcPr>
            <w:tcW w:w="1800" w:type="dxa"/>
          </w:tcPr>
          <w:p w:rsidR="00E31807" w:rsidRPr="00DB4287" w:rsidRDefault="00E31807" w:rsidP="00241A6B">
            <w:pPr>
              <w:tabs>
                <w:tab w:val="left" w:pos="-120"/>
              </w:tabs>
            </w:pPr>
            <w:r w:rsidRPr="00DB4287">
              <w:t>2cos(</w:t>
            </w:r>
            <w:r w:rsidRPr="00DB4287">
              <w:rPr>
                <w:i/>
              </w:rPr>
              <w:t>x</w:t>
            </w:r>
            <w:r w:rsidRPr="00DB4287">
              <w:t xml:space="preserve"> + 30)</w:t>
            </w:r>
          </w:p>
        </w:tc>
        <w:tc>
          <w:tcPr>
            <w:tcW w:w="720" w:type="dxa"/>
          </w:tcPr>
          <w:p w:rsidR="00E31807" w:rsidRPr="00DB4287" w:rsidRDefault="00E31807" w:rsidP="00241A6B">
            <w:pPr>
              <w:tabs>
                <w:tab w:val="left" w:pos="-120"/>
              </w:tabs>
            </w:pPr>
            <w:r w:rsidRPr="00DB4287">
              <w:t>1.73</w:t>
            </w:r>
          </w:p>
        </w:tc>
        <w:tc>
          <w:tcPr>
            <w:tcW w:w="588" w:type="dxa"/>
          </w:tcPr>
          <w:p w:rsidR="00E31807" w:rsidRPr="00DB4287" w:rsidRDefault="00E31807" w:rsidP="00241A6B">
            <w:pPr>
              <w:tabs>
                <w:tab w:val="left" w:pos="-120"/>
              </w:tabs>
            </w:pPr>
          </w:p>
        </w:tc>
        <w:tc>
          <w:tcPr>
            <w:tcW w:w="748" w:type="dxa"/>
          </w:tcPr>
          <w:p w:rsidR="00E31807" w:rsidRPr="00DB4287" w:rsidRDefault="00E31807" w:rsidP="00241A6B">
            <w:pPr>
              <w:tabs>
                <w:tab w:val="left" w:pos="-120"/>
              </w:tabs>
            </w:pPr>
            <w:r w:rsidRPr="00DB4287">
              <w:t>-1.73</w:t>
            </w:r>
          </w:p>
        </w:tc>
        <w:tc>
          <w:tcPr>
            <w:tcW w:w="824" w:type="dxa"/>
          </w:tcPr>
          <w:p w:rsidR="00E31807" w:rsidRPr="00DB4287" w:rsidRDefault="00E31807" w:rsidP="00241A6B">
            <w:pPr>
              <w:tabs>
                <w:tab w:val="left" w:pos="-120"/>
              </w:tabs>
            </w:pPr>
          </w:p>
        </w:tc>
        <w:tc>
          <w:tcPr>
            <w:tcW w:w="616" w:type="dxa"/>
          </w:tcPr>
          <w:p w:rsidR="00E31807" w:rsidRPr="00DB4287" w:rsidRDefault="00E31807" w:rsidP="00241A6B">
            <w:pPr>
              <w:tabs>
                <w:tab w:val="left" w:pos="-120"/>
              </w:tabs>
            </w:pPr>
            <w:r w:rsidRPr="00DB4287">
              <w:t>0.00</w:t>
            </w:r>
          </w:p>
        </w:tc>
        <w:tc>
          <w:tcPr>
            <w:tcW w:w="704" w:type="dxa"/>
          </w:tcPr>
          <w:p w:rsidR="00E31807" w:rsidRPr="00DB4287" w:rsidRDefault="00E31807" w:rsidP="00241A6B">
            <w:pPr>
              <w:tabs>
                <w:tab w:val="left" w:pos="-120"/>
              </w:tabs>
            </w:pPr>
          </w:p>
        </w:tc>
        <w:tc>
          <w:tcPr>
            <w:tcW w:w="720" w:type="dxa"/>
          </w:tcPr>
          <w:p w:rsidR="00E31807" w:rsidRPr="00DB4287" w:rsidRDefault="00E31807" w:rsidP="00241A6B">
            <w:pPr>
              <w:tabs>
                <w:tab w:val="left" w:pos="-120"/>
              </w:tabs>
            </w:pPr>
          </w:p>
        </w:tc>
        <w:tc>
          <w:tcPr>
            <w:tcW w:w="616" w:type="dxa"/>
          </w:tcPr>
          <w:p w:rsidR="00E31807" w:rsidRPr="00DB4287" w:rsidRDefault="00E31807" w:rsidP="00241A6B">
            <w:pPr>
              <w:tabs>
                <w:tab w:val="left" w:pos="-120"/>
              </w:tabs>
            </w:pPr>
          </w:p>
        </w:tc>
        <w:tc>
          <w:tcPr>
            <w:tcW w:w="704" w:type="dxa"/>
          </w:tcPr>
          <w:p w:rsidR="00E31807" w:rsidRPr="00DB4287" w:rsidRDefault="00E31807" w:rsidP="00241A6B">
            <w:pPr>
              <w:tabs>
                <w:tab w:val="left" w:pos="-120"/>
              </w:tabs>
            </w:pPr>
          </w:p>
        </w:tc>
        <w:tc>
          <w:tcPr>
            <w:tcW w:w="720" w:type="dxa"/>
          </w:tcPr>
          <w:p w:rsidR="00E31807" w:rsidRPr="00DB4287" w:rsidRDefault="00E31807" w:rsidP="00241A6B">
            <w:pPr>
              <w:tabs>
                <w:tab w:val="left" w:pos="-120"/>
              </w:tabs>
            </w:pPr>
          </w:p>
        </w:tc>
      </w:tr>
    </w:tbl>
    <w:p w:rsidR="00E31807" w:rsidRPr="00DB4287" w:rsidRDefault="00E31807" w:rsidP="00E31807"/>
    <w:p w:rsidR="00E31807" w:rsidRPr="00DB4287" w:rsidRDefault="00E31807" w:rsidP="00E31807">
      <w:pPr>
        <w:tabs>
          <w:tab w:val="left" w:pos="0"/>
        </w:tabs>
        <w:rPr>
          <w:i/>
        </w:rPr>
      </w:pPr>
      <w:r w:rsidRPr="00DB4287">
        <w:tab/>
        <w:t>(b)</w:t>
      </w:r>
      <w:r w:rsidRPr="00DB4287">
        <w:tab/>
        <w:t xml:space="preserve">For the function </w:t>
      </w:r>
      <w:r w:rsidRPr="00DB4287">
        <w:rPr>
          <w:i/>
        </w:rPr>
        <w:t>y = 2cos (x + 30)</w:t>
      </w:r>
      <w:r w:rsidRPr="00DB4287">
        <w:rPr>
          <w:i/>
          <w:vertAlign w:val="superscript"/>
        </w:rPr>
        <w:t>0</w:t>
      </w:r>
    </w:p>
    <w:p w:rsidR="00E31807" w:rsidRPr="00DB4287" w:rsidRDefault="00E31807" w:rsidP="00E31807">
      <w:pPr>
        <w:tabs>
          <w:tab w:val="left" w:pos="-120"/>
        </w:tabs>
      </w:pPr>
      <w:r w:rsidRPr="00DB4287">
        <w:tab/>
      </w:r>
      <w:r w:rsidRPr="00DB4287">
        <w:tab/>
        <w:t>State:</w:t>
      </w:r>
    </w:p>
    <w:p w:rsidR="00E31807" w:rsidRPr="00DB4287" w:rsidRDefault="00E31807" w:rsidP="00E31807">
      <w:pPr>
        <w:tabs>
          <w:tab w:val="left" w:pos="-120"/>
        </w:tabs>
      </w:pPr>
      <w:r w:rsidRPr="00DB4287">
        <w:tab/>
      </w:r>
      <w:r w:rsidRPr="00DB4287">
        <w:tab/>
        <w:t>(i)The period</w:t>
      </w:r>
      <w:r w:rsidRPr="00DB4287">
        <w:tab/>
      </w:r>
      <w:r w:rsidRPr="00DB4287">
        <w:tab/>
      </w:r>
      <w:r w:rsidRPr="00DB4287">
        <w:tab/>
      </w:r>
      <w:r w:rsidRPr="00DB4287">
        <w:tab/>
      </w:r>
      <w:r w:rsidRPr="00DB4287">
        <w:tab/>
        <w:t xml:space="preserve">                                (1mk)</w:t>
      </w:r>
    </w:p>
    <w:p w:rsidR="00E31807" w:rsidRPr="00DB4287" w:rsidRDefault="00E31807" w:rsidP="00E31807">
      <w:pPr>
        <w:tabs>
          <w:tab w:val="left" w:pos="-120"/>
        </w:tabs>
      </w:pPr>
    </w:p>
    <w:p w:rsidR="00E31807" w:rsidRPr="00DB4287" w:rsidRDefault="00E31807" w:rsidP="00E31807">
      <w:pPr>
        <w:tabs>
          <w:tab w:val="left" w:pos="-120"/>
        </w:tabs>
      </w:pPr>
      <w:r w:rsidRPr="00DB4287">
        <w:tab/>
      </w:r>
      <w:r w:rsidRPr="00DB4287">
        <w:tab/>
        <w:t>(ii)Phase angle</w:t>
      </w:r>
      <w:r w:rsidRPr="00DB4287">
        <w:tab/>
      </w:r>
      <w:r w:rsidRPr="00DB4287">
        <w:tab/>
        <w:t xml:space="preserve">                                                                    (1mk)</w:t>
      </w:r>
    </w:p>
    <w:p w:rsidR="00E31807" w:rsidRPr="00DB4287" w:rsidRDefault="00E31807" w:rsidP="00E31807">
      <w:pPr>
        <w:tabs>
          <w:tab w:val="left" w:pos="-120"/>
        </w:tabs>
      </w:pPr>
    </w:p>
    <w:p w:rsidR="00E31807" w:rsidRPr="00DB4287" w:rsidRDefault="00E31807" w:rsidP="00E31807">
      <w:pPr>
        <w:tabs>
          <w:tab w:val="left" w:pos="-120"/>
        </w:tabs>
      </w:pPr>
      <w:r w:rsidRPr="00DB4287">
        <w:tab/>
        <w:t>(c)</w:t>
      </w:r>
      <w:r w:rsidRPr="00DB4287">
        <w:tab/>
        <w:t>On the same axes draw the waves of the functions</w:t>
      </w:r>
      <w:r w:rsidRPr="00DB4287">
        <w:rPr>
          <w:i/>
        </w:rPr>
        <w:t>y = cos x</w:t>
      </w:r>
      <w:r w:rsidRPr="00DB4287">
        <w:t xml:space="preserve"> and </w:t>
      </w:r>
      <w:r w:rsidRPr="00DB4287">
        <w:rPr>
          <w:i/>
        </w:rPr>
        <w:t>y = 2cos (x + 30)</w:t>
      </w:r>
      <w:r w:rsidRPr="00DB4287">
        <w:rPr>
          <w:vertAlign w:val="superscript"/>
        </w:rPr>
        <w:t>0</w:t>
      </w:r>
      <w:r w:rsidRPr="00DB4287">
        <w:t xml:space="preserve"> for 0</w:t>
      </w:r>
      <w:r w:rsidRPr="00DB4287">
        <w:rPr>
          <w:vertAlign w:val="superscript"/>
        </w:rPr>
        <w:t>0</w:t>
      </w:r>
      <w:r w:rsidRPr="00DB4287">
        <w:t xml:space="preserve"> ≤  x  ≤ 540.Use the scale 1cm rep 30</w:t>
      </w:r>
      <w:r w:rsidRPr="00DB4287">
        <w:rPr>
          <w:vertAlign w:val="superscript"/>
        </w:rPr>
        <w:t>0</w:t>
      </w:r>
      <w:r w:rsidRPr="00DB4287">
        <w:t xml:space="preserve"> horizontally and 2cm rep 1 unit vertically.  (4mks)</w:t>
      </w:r>
    </w:p>
    <w:p w:rsidR="00E31807" w:rsidRPr="00DB4287" w:rsidRDefault="001A568C" w:rsidP="00E31807">
      <w:pPr>
        <w:tabs>
          <w:tab w:val="left" w:pos="-120"/>
        </w:tabs>
      </w:pPr>
      <w:r w:rsidRPr="001A568C">
        <w:rPr>
          <w:noProof/>
        </w:rPr>
        <w:pict>
          <v:group id="Group 217" o:spid="_x0000_s1283" style="position:absolute;margin-left:17.65pt;margin-top:5.65pt;width:7in;height:383.05pt;z-index:251665408" coordorigin="1080,7200" coordsize="9540,9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">
            <v:line id="Line 232" o:spid="_x0000_s1294" style="position:absolute;visibility:visible" from="1080,7200" to="1080,16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i0fL0AAADcAAAADwAAAGRycy9kb3ducmV2LnhtbERPSwrCMBDdC94hjOBOUwuKVqOoIAji&#10;wg+uh2Zsi82kNqnW25uF4PLx/otVa0rxotoVlhWMhhEI4tTqgjMF18tuMAXhPLLG0jIp+JCD1bLb&#10;WWCi7ZtP9Dr7TIQQdgkqyL2vEildmpNBN7QVceDutjboA6wzqWt8h3BTyjiKJtJgwaEhx4q2OaWP&#10;c2MUyDg7YjXerN3zgc1ndtjdmm2pVL/XrucgPLX+L/6591pBPAprw5lwBOTyC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OF4tHy9AAAA3AAAAA8AAAAAAAAAAAAAAAAAoQIA&#10;AGRycy9kb3ducmV2LnhtbFBLBQYAAAAABAAEAPkAAACLAwAAAAA=&#10;" strokecolor="#969696">
              <v:shadow color="#ccc"/>
            </v:line>
            <v:group id="Group 233" o:spid="_x0000_s1284" style="position:absolute;left:3051;top:7200;width:1781;height:9360" coordorigin="1089597,1071181" coordsize="6840,320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LEYMQAAADcAAAADwAAAGRycy9kb3ducmV2LnhtbESPQYvCMBSE78L+h/AW&#10;vGlaF2WtRhHZFQ8iqAvi7dE822LzUppsW/+9EQSPw8x8w8yXnSlFQ7UrLCuIhxEI4tTqgjMFf6ff&#10;wTcI55E1lpZJwZ0cLBcfvTkm2rZ8oOboMxEg7BJUkHtfJVK6NCeDbmgr4uBdbW3QB1lnUtfYBrgp&#10;5SiKJtJgwWEhx4rWOaW3479RsGmxXX3FP83udl3fL6fx/ryLSan+Z7eagfDU+Xf41d5qBaN4Cs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ALEYMQAAADcAAAA&#10;DwAAAAAAAAAAAAAAAACqAgAAZHJzL2Rvd25yZXYueG1sUEsFBgAAAAAEAAQA+gAAAJsDAAAAAA==&#10;">
              <v:line id="Line 234" o:spid="_x0000_s1293" style="position:absolute;visibility:visible" from="1089597,1071181" to="108959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Jyx70AAADcAAAADwAAAGRycy9kb3ducmV2LnhtbERPSwrCMBDdC94hjOBOUwuKVqOoIAji&#10;wg+uh2Zsi82kNqnW25uF4PLx/otVa0rxotoVlhWMhhEI4tTqgjMF18tuMAXhPLLG0jIp+JCD1bLb&#10;WWCi7ZtP9Dr7TIQQdgkqyL2vEildmpNBN7QVceDutjboA6wzqWt8h3BTyjiKJtJgwaEhx4q2OaWP&#10;c2MUyDg7YjXerN3zgc1ndtjdmm2pVL/XrucgPLX+L/6591pBHIf54Uw4AnL5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NFicse9AAAA3AAAAA8AAAAAAAAAAAAAAAAAoQIA&#10;AGRycy9kb3ducmV2LnhtbFBLBQYAAAAABAAEAPkAAACLAwAAAAA=&#10;" strokecolor="#969696">
                <v:shadow color="#ccc"/>
              </v:line>
              <v:line id="Line 235" o:spid="_x0000_s1292" style="position:absolute;visibility:visible" from="1089957,1071181" to="108995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7XXMMAAADcAAAADwAAAGRycy9kb3ducmV2LnhtbESPT2vCQBTE7wW/w/IEb83GgNKmrqKC&#10;IEgPjdLzI/uaBLNvY3bz79t3hUKPw8z8htnsRlOLnlpXWVawjGIQxLnVFRcKbtfT6xsI55E11pZJ&#10;wUQOdtvZywZTbQf+oj7zhQgQdikqKL1vUildXpJBF9mGOHg/tjXog2wLqVscAtzUMonjtTRYcVgo&#10;saFjSfk964wCmRSf2KwOe/e4Yze9X07f3bFWajEf9x8gPI3+P/zXPmsFSbKE55lwBOT2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4u11zDAAAA3AAAAA8AAAAAAAAAAAAA&#10;AAAAoQIAAGRycy9kb3ducmV2LnhtbFBLBQYAAAAABAAEAPkAAACRAwAAAAA=&#10;" strokecolor="#969696">
                <v:shadow color="#ccc"/>
              </v:line>
              <v:line id="Line 236" o:spid="_x0000_s1291" style="position:absolute;visibility:visible" from="1090317,1071181" to="109031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xJK8IAAADcAAAADwAAAGRycy9kb3ducmV2LnhtbESPQYvCMBSE78L+h/AWvNnUgOJ2jeIK&#10;giAe1GXPj+bZFpuXbpNq/fdGEDwOM/MNM1/2thZXan3lWMM4SUEQ585UXGj4PW1GMxA+IBusHZOG&#10;O3lYLj4Gc8yMu/GBrsdQiAhhn6GGMoQmk9LnJVn0iWuIo3d2rcUQZVtI0+Itwm0tVZpOpcWK40KJ&#10;Da1Lyi/HzmqQqthjM/lZ+f8Ldvev3eavW9daDz/71TeIQH14h1/trdGglILnmXgE5O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vxJK8IAAADcAAAADwAAAAAAAAAAAAAA&#10;AAChAgAAZHJzL2Rvd25yZXYueG1sUEsFBgAAAAAEAAQA+QAAAJADAAAAAA==&#10;" strokecolor="#969696">
                <v:shadow color="#ccc"/>
              </v:line>
              <v:line id="Line 237" o:spid="_x0000_s1290" style="position:absolute;visibility:visible" from="1090677,1071181" to="109067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DssMMAAADcAAAADwAAAGRycy9kb3ducmV2LnhtbESPQYvCMBSE7wv+h/AEb2tqZWWtjaKC&#10;ICwedMXzo3m2pc1LbVKt/94IC3scZuYbJl31phZ3al1pWcFkHIEgzqwuOVdw/t19foNwHlljbZkU&#10;PMnBajn4SDHR9sFHup98LgKEXYIKCu+bREqXFWTQjW1DHLyrbQ36INtc6hYfAW5qGUfRTBosOSwU&#10;2NC2oKw6dUaBjPMDNl+btbtV2D3nP7tLt62VGg379QKEp97/h//ae60gjqfwPhOOgF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w7LDDAAAA3AAAAA8AAAAAAAAAAAAA&#10;AAAAoQIAAGRycy9kb3ducmV2LnhtbFBLBQYAAAAABAAEAPkAAACRAwAAAAA=&#10;" strokecolor="#969696">
                <v:shadow color="#ccc"/>
              </v:line>
              <v:line id="Line 238" o:spid="_x0000_s1289" style="position:absolute;visibility:visible" from="1091037,1071181" to="109103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sljsYAAADcAAAADwAAAGRycy9kb3ducmV2LnhtbESPQWvCQBSE7wX/w/IEb3XTWFqJbkRb&#10;BNGDNFa8PrKvSUj2bciuMe2v7wqFHoeZ+YZZrgbTiJ46V1lW8DSNQBDnVldcKPg8bR/nIJxH1thY&#10;JgXf5GCVjh6WmGh74w/qM1+IAGGXoILS+zaR0uUlGXRT2xIH78t2Bn2QXSF1h7cAN42Mo+hFGqw4&#10;LJTY0ltJeZ1djYLZ5RUv7ifft6foMN+cr8d9/d4rNRkP6wUIT4P/D/+1d1pBHD/D/Uw4AjL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XrJY7GAAAA3AAAAA8AAAAAAAAA&#10;AAAAAAAAoQIAAGRycy9kb3ducmV2LnhtbFBLBQYAAAAABAAEAPkAAACUAwAAAAA=&#10;" strokeweight="1pt">
                <v:shadow color="#ccc"/>
              </v:line>
              <v:line id="Line 239" o:spid="_x0000_s1288" style="position:absolute;visibility:visible" from="1091397,1071181" to="109139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XRX8QAAADcAAAADwAAAGRycy9kb3ducmV2LnhtbESPT2vCQBTE7wW/w/KE3pqNAUubukoM&#10;CELx4B96fmRfN8Hs25jdaPz2bkHocZiZ3zCL1WhbcaXeN44VzJIUBHHldMNGwem4efsA4QOyxtYx&#10;KbiTh9Vy8rLAXLsb7+l6CEZECPscFdQhdLmUvqrJok9cRxy9X9dbDFH2RuoebxFuW5ml6bu02HBc&#10;qLGjsqbqfBisApmZHXbzdeEvZxzun9+bn6FslXqdjsUXiEBj+A8/21utIMvm8HcmHgG5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FdFfxAAAANwAAAAPAAAAAAAAAAAA&#10;AAAAAKECAABkcnMvZG93bnJldi54bWxQSwUGAAAAAAQABAD5AAAAkgMAAAAA&#10;" strokecolor="#969696">
                <v:shadow color="#ccc"/>
              </v:line>
              <v:line id="Line 240" o:spid="_x0000_s1287" style="position:absolute;visibility:visible" from="1091757,1071181" to="109175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dPKMQAAADcAAAADwAAAGRycy9kb3ducmV2LnhtbESPQWvCQBSE74L/YXlCb2ZjoMGmrmIF&#10;oVA8mJaeH9nXJJh9G7Mbk/z7riB4HGbmG2azG00jbtS52rKCVRSDIC6srrlU8PN9XK5BOI+ssbFM&#10;CiZysNvOZxvMtB34TLfclyJA2GWooPK+zaR0RUUGXWRb4uD92c6gD7Irpe5wCHDTyCSOU2mw5rBQ&#10;YUuHiopL3hsFMilP2L5+7N31gv309nX87Q+NUi+Lcf8OwtPon+FH+1MrSJIU7mfCEZDb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x08oxAAAANwAAAAPAAAAAAAAAAAA&#10;AAAAAKECAABkcnMvZG93bnJldi54bWxQSwUGAAAAAAQABAD5AAAAkgMAAAAA&#10;" strokecolor="#969696">
                <v:shadow color="#ccc"/>
              </v:line>
              <v:line id="Line 241" o:spid="_x0000_s1286" style="position:absolute;visibility:visible" from="1092117,1071181" to="109211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vqs8MAAADcAAAADwAAAGRycy9kb3ducmV2LnhtbESPQYvCMBSE7wv+h/AEb2tqwXWtjaKC&#10;ICwedMXzo3m2pc1LbVKt/94IC3scZuYbJl31phZ3al1pWcFkHIEgzqwuOVdw/t19foNwHlljbZkU&#10;PMnBajn4SDHR9sFHup98LgKEXYIKCu+bREqXFWTQjW1DHLyrbQ36INtc6hYfAW5qGUfRlzRYclgo&#10;sKFtQVl16owCGecHbKabtbtV2D3nP7tLt62VGg379QKEp97/h//ae60gjmfwPhOOgF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6L6rPDAAAA3AAAAA8AAAAAAAAAAAAA&#10;AAAAoQIAAGRycy9kb3ducmV2LnhtbFBLBQYAAAAABAAEAPkAAACRAwAAAAA=&#10;" strokecolor="#969696">
                <v:shadow color="#ccc"/>
              </v:line>
              <v:line id="Line 242" o:spid="_x0000_s1285" style="position:absolute;visibility:visible" from="1092477,1071181" to="109247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R+wb0AAADcAAAADwAAAGRycy9kb3ducmV2LnhtbERPSwrCMBDdC94hjOBOUwuKVqOoIAji&#10;wg+uh2Zsi82kNqnW25uF4PLx/otVa0rxotoVlhWMhhEI4tTqgjMF18tuMAXhPLLG0jIp+JCD1bLb&#10;WWCi7ZtP9Dr7TIQQdgkqyL2vEildmpNBN7QVceDutjboA6wzqWt8h3BTyjiKJtJgwaEhx4q2OaWP&#10;c2MUyDg7YjXerN3zgc1ndtjdmm2pVL/XrucgPLX+L/6591pBHIe14Uw4AnL5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8UfsG9AAAA3AAAAA8AAAAAAAAAAAAAAAAAoQIA&#10;AGRycy9kb3ducmV2LnhtbFBLBQYAAAAABAAEAPkAAACLAwAAAAA=&#10;" strokecolor="#969696">
                <v:shadow color="#ccc"/>
              </v:line>
              <v:line id="Line 243" o:spid="_x0000_s1038" style="position:absolute;visibility:visible" from="1092837,1071181" to="109283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EMYAAADcAAAADwAAAGRycy9kb3ducmV2LnhtbESPQWvCQBSE7wX/w/IEb3XTCK2NbkRb&#10;BNGDNFa8PrKvSUj2bciuMe2v7wqFHoeZ+YZZrgbTiJ46V1lW8DSNQBDnVldcKPg8bR/nIJxH1thY&#10;JgXf5GCVjh6WmGh74w/qM1+IAGGXoILS+zaR0uUlGXRT2xIH78t2Bn2QXSF1h7cAN42Mo+hZGqw4&#10;LJTY0ltJeZ1djYLZ5QUv7ifft6foMN+cr8d9/d4rNRkP6wUIT4P/D/+1d1pBHL/C/Uw4AjL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vqihDGAAAA3AAAAA8AAAAAAAAA&#10;AAAAAAAAoQIAAGRycy9kb3ducmV2LnhtbFBLBQYAAAAABAAEAPkAAACUAwAAAAA=&#10;" strokeweight="1pt">
                <v:shadow color="#ccc"/>
              </v:line>
              <v:line id="Line 244" o:spid="_x0000_s1039" style="position:absolute;visibility:visible" from="1093197,1071181" to="109319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vkGr8AAADcAAAADwAAAGRycy9kb3ducmV2LnhtbERPTYvCMBC9L/gfwgje1tQuilajuIIg&#10;iAereB6asS02k9qkWv+9OQgeH+97sepMJR7UuNKygtEwAkGcWV1yruB82v5OQTiPrLGyTApe5GC1&#10;7P0sMNH2yUd6pD4XIYRdggoK7+tESpcVZNANbU0cuKttDPoAm1zqBp8h3FQyjqKJNFhyaCiwpk1B&#10;2S1tjQIZ5wesx/9rd79h+5rtt5d2Uyk16HfrOQhPnf+KP+6dVhD/hfnhTDgCcvk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LvkGr8AAADcAAAADwAAAAAAAAAAAAAAAACh&#10;AgAAZHJzL2Rvd25yZXYueG1sUEsFBgAAAAAEAAQA+QAAAI0DAAAAAA==&#10;" strokecolor="#969696">
                <v:shadow color="#ccc"/>
              </v:line>
              <v:line id="Line 245" o:spid="_x0000_s1040" style="position:absolute;visibility:visible" from="1093557,1071181" to="109355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BgcQAAADcAAAADwAAAGRycy9kb3ducmV2LnhtbESPQWvCQBSE7wX/w/IEb3VjxGKjm2CF&#10;gCA9VKXnR/aZBLNv0+zGxH/vFgo9DjPzDbPNRtOIO3WutqxgMY9AEBdW11wquJzz1zUI55E1NpZJ&#10;wYMcZOnkZYuJtgN/0f3kSxEg7BJUUHnfJlK6oiKDbm5b4uBdbWfQB9mVUnc4BLhpZBxFb9JgzWGh&#10;wpb2FRW3U28UyLj8xHb1sXM/N+wf78f8u983Ss2m424DwtPo/8N/7YNWEC8X8HsmHAGZ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90GBxAAAANwAAAAPAAAAAAAAAAAA&#10;AAAAAKECAABkcnMvZG93bnJldi54bWxQSwUGAAAAAAQABAD5AAAAkgMAAAAA&#10;" strokecolor="#969696">
                <v:shadow color="#ccc"/>
              </v:line>
              <v:line id="Line 246" o:spid="_x0000_s1041" style="position:absolute;visibility:visible" from="1093917,1071181" to="109391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Xf9sMAAADcAAAADwAAAGRycy9kb3ducmV2LnhtbESPQYvCMBSE7wv+h/AEb2tqZWWtjaKC&#10;ICwedMXzo3m2pc1LbVKt/94IC3scZuYbJl31phZ3al1pWcFkHIEgzqwuOVdw/t19foNwHlljbZkU&#10;PMnBajn4SDHR9sFHup98LgKEXYIKCu+bREqXFWTQjW1DHLyrbQ36INtc6hYfAW5qGUfRTBosOSwU&#10;2NC2oKw6dUaBjPMDNl+btbtV2D3nP7tLt62VGg379QKEp97/h//ae60gnsbwPhOOgF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sl3/bDAAAA3AAAAA8AAAAAAAAAAAAA&#10;AAAAoQIAAGRycy9kb3ducmV2LnhtbFBLBQYAAAAABAAEAPkAAACRAwAAAAA=&#10;" strokecolor="#969696">
                <v:shadow color="#ccc"/>
              </v:line>
              <v:line id="Line 247" o:spid="_x0000_s1042" style="position:absolute;visibility:visible" from="1094277,1071181" to="109427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l6bcUAAADcAAAADwAAAGRycy9kb3ducmV2LnhtbESPT2uDQBTE74F+h+UVekvWKg2pdZU0&#10;ECiUHPKHnh/uq4ruW+uu0Xz7bqDQ4zAzv2GyYjaduNLgGssKnlcRCOLS6oYrBZfzfrkB4Tyyxs4y&#10;KbiRgyJ/WGSYajvxka4nX4kAYZeigtr7PpXSlTUZdCvbEwfv2w4GfZBDJfWAU4CbTsZRtJYGGw4L&#10;Nfa0q6lsT6NRIOPqgP3L+9b9tDjeXj/3X+OuU+rpcd6+gfA0+//wX/tDK4iTBO5nwhGQ+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l6bcUAAADcAAAADwAAAAAAAAAA&#10;AAAAAAChAgAAZHJzL2Rvd25yZXYueG1sUEsFBgAAAAAEAAQA+QAAAJMDAAAAAA==&#10;" strokecolor="#969696">
                <v:shadow color="#ccc"/>
              </v:line>
              <v:line id="Line 248" o:spid="_x0000_s1043" style="position:absolute;visibility:visible" from="1094637,1071181" to="109463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KzU8UAAADcAAAADwAAAGRycy9kb3ducmV2LnhtbESPT4vCMBTE74LfITzBm6b+QaVrFHdF&#10;EPcg6i5eH83btti8lCbW6qc3C4LHYWZ+w8yXjSlETZXLLSsY9CMQxInVOacKfk6b3gyE88gaC8uk&#10;4E4Olot2a46xtjc+UH30qQgQdjEqyLwvYyldkpFB17clcfD+bGXQB1mlUld4C3BTyGEUTaTBnMNC&#10;hiV9ZZRcjlejYHSe4tk9kl15ir5nn7/X/e6yrpXqdprVBwhPjX+HX+2tVjAcjeH/TDgCcvE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KzU8UAAADcAAAADwAAAAAAAAAA&#10;AAAAAAChAgAAZHJzL2Rvd25yZXYueG1sUEsFBgAAAAAEAAQA+QAAAJMDAAAAAA==&#10;" strokeweight="1pt">
                <v:shadow color="#ccc"/>
              </v:line>
              <v:line id="Line 249" o:spid="_x0000_s1044" style="position:absolute;visibility:visible" from="1094997,1071181" to="109499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xHgsQAAADcAAAADwAAAGRycy9kb3ducmV2LnhtbESPT2vCQBTE74V+h+UJ3urGFIuNrmKF&#10;gCAeqtLzI/tMgtm3aXbz79u7QqHHYWZ+w6y3g6lER40rLSuYzyIQxJnVJecKrpf0bQnCeWSNlWVS&#10;MJKD7eb1ZY2Jtj1/U3f2uQgQdgkqKLyvEyldVpBBN7M1cfButjHog2xyqRvsA9xUMo6iD2mw5LBQ&#10;YE37grL7uTUKZJyfsF587dzvHdvx85j+tPtKqelk2K1AeBr8f/ivfdAK4vcFPM+EI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zEeCxAAAANwAAAAPAAAAAAAAAAAA&#10;AAAAAKECAABkcnMvZG93bnJldi54bWxQSwUGAAAAAAQABAD5AAAAkgMAAAAA&#10;" strokecolor="#969696">
                <v:shadow color="#ccc"/>
              </v:line>
              <v:line id="Line 250" o:spid="_x0000_s1045" style="position:absolute;visibility:visible" from="1095357,1071181" to="109535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7Z9cQAAADcAAAADwAAAGRycy9kb3ducmV2LnhtbESPT2vCQBTE74V+h+UJ3urGlIqNrmKF&#10;gCAeqtLzI/tMgtm3aXbz79u7BaHHYWZ+w6y3g6lER40rLSuYzyIQxJnVJecKrpf0bQnCeWSNlWVS&#10;MJKD7eb1ZY2Jtj1/U3f2uQgQdgkqKLyvEyldVpBBN7M1cfButjHog2xyqRvsA9xUMo6ihTRYclgo&#10;sKZ9Qdn93BoFMs5PWH987dzvHdvx85j+tPtKqelk2K1AeBr8f/jZPmgF8fsC/s6EI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Htn1xAAAANwAAAAPAAAAAAAAAAAA&#10;AAAAAKECAABkcnMvZG93bnJldi54bWxQSwUGAAAAAAQABAD5AAAAkgMAAAAA&#10;" strokecolor="#969696">
                <v:shadow color="#ccc"/>
              </v:line>
              <v:line id="Line 251" o:spid="_x0000_s1046" style="position:absolute;visibility:visible" from="1095717,1071181" to="109571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1J8bsMAAADcAAAADwAAAGRycy9kb3ducmV2LnhtbESPQYvCMBSE78L+h/CEvWlqRXetRlFB&#10;WBAPdhfPj+bZFpuXbpNq/fdGEDwOM/MNs1h1phJXalxpWcFoGIEgzqwuOVfw97sbfINwHlljZZkU&#10;3MnBavnRW2Ci7Y2PdE19LgKEXYIKCu/rREqXFWTQDW1NHLyzbQz6IJtc6gZvAW4qGUfRVBosOSwU&#10;WNO2oOyStkaBjPMD1pPN2v1fsL3P9rtTu62U+ux36zkIT51/h1/tH60gHn/B80w4An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tSfG7DAAAA3AAAAA8AAAAAAAAAAAAA&#10;AAAAoQIAAGRycy9kb3ducmV2LnhtbFBLBQYAAAAABAAEAPkAAACRAwAAAAA=&#10;" strokecolor="#969696">
                <v:shadow color="#ccc"/>
              </v:line>
              <v:line id="Line 252" o:spid="_x0000_s1047" style="position:absolute;visibility:visible" from="1096077,1071181" to="109607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3oHL8AAADcAAAADwAAAGRycy9kb3ducmV2LnhtbERPTYvCMBC9L/gfwgje1tQuilajuIIg&#10;iAereB6asS02k9qkWv+9OQgeH+97sepMJR7UuNKygtEwAkGcWV1yruB82v5OQTiPrLGyTApe5GC1&#10;7P0sMNH2yUd6pD4XIYRdggoK7+tESpcVZNANbU0cuKttDPoAm1zqBp8h3FQyjqKJNFhyaCiwpk1B&#10;2S1tjQIZ5wesx/9rd79h+5rtt5d2Uyk16HfrOQhPnf+KP+6dVhD/hbXhTDgCcvk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s3oHL8AAADcAAAADwAAAAAAAAAAAAAAAACh&#10;AgAAZHJzL2Rvd25yZXYueG1sUEsFBgAAAAAEAAQA+QAAAI0DAAAAAA==&#10;" strokecolor="#969696">
                <v:shadow color="#ccc"/>
              </v:line>
              <v:line id="Line 253" o:spid="_x0000_s1048" style="position:absolute;visibility:visible" from="1096437,1071181" to="109643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czcUAAADcAAAADwAAAGRycy9kb3ducmV2LnhtbESPT4vCMBTE74LfITzBm6Yq+KdrFHdF&#10;EPcg6i5eH83btti8lCbW6qc3C4LHYWZ+w8yXjSlETZXLLSsY9CMQxInVOacKfk6b3hSE88gaC8uk&#10;4E4Olot2a46xtjc+UH30qQgQdjEqyLwvYyldkpFB17clcfD+bGXQB1mlUld4C3BTyGEUjaXBnMNC&#10;hiV9ZZRcjlejYHSe4Nk9kl15ir6nn7/X/e6yrpXqdprVBwhPjX+HX+2tVjAczeD/TDgCcvE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MczcUAAADcAAAADwAAAAAAAAAA&#10;AAAAAAChAgAAZHJzL2Rvd25yZXYueG1sUEsFBgAAAAAEAAQA+QAAAJMDAAAAAA==&#10;" strokeweight="1pt">
                <v:shadow color="#ccc"/>
              </v:line>
            </v:group>
            <v:group id="Group 254" o:spid="_x0000_s1049" style="position:absolute;left:1174;top:7200;width:5535;height:9360" coordorigin="1089597,1071181" coordsize="21240,320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tC4MIAAADcAAAADwAAAGRycy9kb3ducmV2LnhtbERPy4rCMBTdC/MP4Q64&#10;07S+GDpGERmHWYhgHRB3l+baFpub0sS2/r1ZCC4P571c96YSLTWutKwgHkcgiDOrS84V/J92oy8Q&#10;ziNrrCyTggc5WK8+BktMtO34SG3qcxFC2CWooPC+TqR0WUEG3djWxIG72sagD7DJpW6wC+GmkpMo&#10;WkiDJYeGAmvaFpTd0rtR8Ntht5nGP+3+dt0+Lqf54byPSanhZ7/5BuGp92/xy/2nFUx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aLQuDCAAAA3AAAAA8A&#10;AAAAAAAAAAAAAAAAqgIAAGRycy9kb3ducmV2LnhtbFBLBQYAAAAABAAEAPoAAACZAwAAAAA=&#10;">
              <v:group id="Group 255" o:spid="_x0000_s1050" style="position:absolute;left:1089597;top:1071181;width:6840;height:32004" coordorigin="1089597,1071181" coordsize="6840,320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fne8QAAADcAAAADwAAAGRycy9kb3ducmV2LnhtbESPQYvCMBSE78L+h/AW&#10;vGlaVxepRhHZFQ8iqAvi7dE822LzUppsW/+9EQSPw8x8w8yXnSlFQ7UrLCuIhxEI4tTqgjMFf6ff&#10;wRSE88gaS8uk4E4OlouP3hwTbVs+UHP0mQgQdgkqyL2vEildmpNBN7QVcfCutjbog6wzqWtsA9yU&#10;chRF39JgwWEhx4rWOaW3479RsGmxXX3FP83udl3fL6fJ/ryLSan+Z7eagfDU+Xf41d5qBa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fne8QAAADcAAAA&#10;DwAAAAAAAAAAAAAAAACqAgAAZHJzL2Rvd25yZXYueG1sUEsFBgAAAAAEAAQA+gAAAJsDAAAAAA==&#10;">
                <v:line id="Line 256" o:spid="_x0000_s1051" style="position:absolute;visibility:visible" from="1089597,1071181" to="108959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Osi8MAAADcAAAADwAAAGRycy9kb3ducmV2LnhtbESPQYvCMBSE7wv+h/AEb2tqcWWtjaKC&#10;ICwedMXzo3m2pc1LbVKt/94IC3scZuYbJl31phZ3al1pWcFkHIEgzqwuOVdw/t19foNwHlljbZkU&#10;PMnBajn4SDHR9sFHup98LgKEXYIKCu+bREqXFWTQjW1DHLyrbQ36INtc6hYfAW5qGUfRTBosOSwU&#10;2NC2oKw6dUaBjPMDNl+btbtV2D3nP7tLt62VGg379QKEp97/h//ae60gnsbwPhOOgF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MjrIvDAAAA3AAAAA8AAAAAAAAAAAAA&#10;AAAAoQIAAGRycy9kb3ducmV2LnhtbFBLBQYAAAAABAAEAPkAAACRAwAAAAA=&#10;" strokecolor="#969696">
                  <v:shadow color="#ccc"/>
                </v:line>
                <v:line id="Line 257" o:spid="_x0000_s1052" style="position:absolute;visibility:visible" from="1089957,1071181" to="108995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JEMMAAADcAAAADwAAAGRycy9kb3ducmV2LnhtbESPQYvCMBSE78L+h/CEvWlq1WWtRlFB&#10;WBAPdhfPj+bZFpuXbpNq/fdGEDwOM/MNs1h1phJXalxpWcFoGIEgzqwuOVfw97sbfINwHlljZZkU&#10;3MnBavnRW2Ci7Y2PdE19LgKEXYIKCu/rREqXFWTQDW1NHLyzbQz6IJtc6gZvAW4qGUfRlzRYclgo&#10;sKZtQdklbY0CGecHrKebtfu/YHuf7Xendlsp9dnv1nMQnjr/Dr/aP1pBPBnD80w4An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xvCRDDAAAA3AAAAA8AAAAAAAAAAAAA&#10;AAAAoQIAAGRycy9kb3ducmV2LnhtbFBLBQYAAAAABAAEAPkAAACRAwAAAAA=&#10;" strokecolor="#969696">
                  <v:shadow color="#ccc"/>
                </v:line>
                <v:line id="Line 258" o:spid="_x0000_s1053" style="position:absolute;visibility:visible" from="1090317,1071181" to="109031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4aRZMUAAADcAAAADwAAAGRycy9kb3ducmV2LnhtbESPT2uDQBTE74F+h+UVekvWig2pdZU0&#10;ECiUHPKHnh/uq4ruW+uu0Xz7bqDQ4zAzv2GyYjaduNLgGssKnlcRCOLS6oYrBZfzfrkB4Tyyxs4y&#10;KbiRgyJ/WGSYajvxka4nX4kAYZeigtr7PpXSlTUZdCvbEwfv2w4GfZBDJfWAU4CbTsZRtJYGGw4L&#10;Nfa0q6lsT6NRIOPqgP3L+9b9tDjeXj/3X+OuU+rpcd6+gfA0+//wX/tDK4iTBO5nwhGQ+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4aRZMUAAADcAAAADwAAAAAAAAAA&#10;AAAAAAChAgAAZHJzL2Rvd25yZXYueG1sUEsFBgAAAAAEAAQA+QAAAJMDAAAAAA==&#10;" strokecolor="#969696">
                  <v:shadow color="#ccc"/>
                </v:line>
                <v:line id="Line 259" o:spid="_x0000_s1054" style="position:absolute;visibility:visible" from="1090677,1071181" to="109067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o0/8QAAADcAAAADwAAAGRycy9kb3ducmV2LnhtbESPT2vCQBTE74V+h+UJ3urGUIuNrmKF&#10;gCAeqtLzI/tMgtm3aXbz79u7QqHHYWZ+w6y3g6lER40rLSuYzyIQxJnVJecKrpf0bQnCeWSNlWVS&#10;MJKD7eb1ZY2Jtj1/U3f2uQgQdgkqKLyvEyldVpBBN7M1cfButjHog2xyqRvsA9xUMo6iD2mw5LBQ&#10;YE37grL7uTUKZJyfsF587dzvHdvx85j+tPtKqelk2K1AeBr8f/ivfdAK4vcFPM+EI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yjT/xAAAANwAAAAPAAAAAAAAAAAA&#10;AAAAAKECAABkcnMvZG93bnJldi54bWxQSwUGAAAAAAQABAD5AAAAkgMAAAAA&#10;" strokecolor="#969696">
                  <v:shadow color="#ccc"/>
                </v:line>
                <v:line id="Line 260" o:spid="_x0000_s1055" style="position:absolute;visibility:visible" from="1091037,1071181" to="109103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r7wsYAAADcAAAADwAAAGRycy9kb3ducmV2LnhtbESPQWvCQBSE7wX/w/KE3pqNtkRJXcW2&#10;FEo8iNri9ZF9TYLZtyG7Jml/vSsIHoeZ+YZZrAZTi45aV1lWMIliEMS51RUXCr4Pn09zEM4ja6wt&#10;k4I/crBajh4WmGrb8466vS9EgLBLUUHpfZNK6fKSDLrINsTB+7WtQR9kW0jdYh/gppbTOE6kwYrD&#10;QokNvZeUn/Zno+D5OMOj+8+z5hBv5m8/5212+uiUehwP61cQngZ/D9/aX1rB9CWB65lwBOTy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q+8LGAAAA3AAAAA8AAAAAAAAA&#10;AAAAAAAAoQIAAGRycy9kb3ducmV2LnhtbFBLBQYAAAAABAAEAPkAAACUAwAAAAA=&#10;" strokeweight="1pt">
                  <v:shadow color="#ccc"/>
                </v:line>
                <v:line id="Line 261" o:spid="_x0000_s1056" style="position:absolute;visibility:visible" from="1091397,1071181" to="109139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QPE8MAAADcAAAADwAAAGRycy9kb3ducmV2LnhtbESPQYvCMBSE78L+h/CEvWlqUXetRlFB&#10;WBAPdhfPj+bZFpuXbpNq/fdGEDwOM/MNs1h1phJXalxpWcFoGIEgzqwuOVfw97sbfINwHlljZZkU&#10;3MnBavnRW2Ci7Y2PdE19LgKEXYIKCu/rREqXFWTQDW1NHLyzbQz6IJtc6gZvAW4qGUfRVBosOSwU&#10;WNO2oOyStkaBjPMD1pPN2v1fsL3P9rtTu62U+ux36zkIT51/h1/tH60gHn/B80w4An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NUDxPDAAAA3AAAAA8AAAAAAAAAAAAA&#10;AAAAoQIAAGRycy9kb3ducmV2LnhtbFBLBQYAAAAABAAEAPkAAACRAwAAAAA=&#10;" strokecolor="#969696">
                  <v:shadow color="#ccc"/>
                </v:line>
                <v:line id="Line 262" o:spid="_x0000_s1057" style="position:absolute;visibility:visible" from="1091757,1071181" to="109175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ubYb8AAADcAAAADwAAAGRycy9kb3ducmV2LnhtbERPTYvCMBC9L/gfwgje1tSyilajuIIg&#10;iAereB6asS02k9qkWv+9OQgeH+97sepMJR7UuNKygtEwAkGcWV1yruB82v5OQTiPrLGyTApe5GC1&#10;7P0sMNH2yUd6pD4XIYRdggoK7+tESpcVZNANbU0cuKttDPoAm1zqBp8h3FQyjqKJNFhyaCiwpk1B&#10;2S1tjQIZ5wesx/9rd79h+5rtt5d2Uyk16HfrOQhPnf+KP+6dVhD/hbXhTDgCcvk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subYb8AAADcAAAADwAAAAAAAAAAAAAAAACh&#10;AgAAZHJzL2Rvd25yZXYueG1sUEsFBgAAAAAEAAQA+QAAAI0DAAAAAA==&#10;" strokecolor="#969696">
                  <v:shadow color="#ccc"/>
                </v:line>
                <v:line id="Line 263" o:spid="_x0000_s1058" style="position:absolute;visibility:visible" from="1092117,1071181" to="109211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c++sQAAADcAAAADwAAAGRycy9kb3ducmV2LnhtbESPQWvCQBSE7wX/w/IEb83GoEWja0gF&#10;oSA9NIrnR/aZBLNv0+xG47/vFgo9DjPzDbPNRtOKO/WusaxgHsUgiEurG64UnE+H1xUI55E1tpZJ&#10;wZMcZLvJyxZTbR/8RffCVyJA2KWooPa+S6V0ZU0GXWQ74uBdbW/QB9lXUvf4CHDTyiSO36TBhsNC&#10;jR3taypvxWAUyKT6xG75nrvvGw7P9fFwGfatUrPpmG9AeBr9f/iv/aEVJIs1/J4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hz76xAAAANwAAAAPAAAAAAAAAAAA&#10;AAAAAKECAABkcnMvZG93bnJldi54bWxQSwUGAAAAAAQABAD5AAAAkgMAAAAA&#10;" strokecolor="#969696">
                  <v:shadow color="#ccc"/>
                </v:line>
                <v:line id="Line 264" o:spid="_x0000_s1059" style="position:absolute;visibility:visible" from="1092477,1071181" to="109247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QBur0AAADcAAAADwAAAGRycy9kb3ducmV2LnhtbERPSwrCMBDdC94hjOBOUwuKVqOoIAji&#10;wg+uh2Zsi82kNqnW25uF4PLx/otVa0rxotoVlhWMhhEI4tTqgjMF18tuMAXhPLLG0jIp+JCD1bLb&#10;WWCi7ZtP9Dr7TIQQdgkqyL2vEildmpNBN7QVceDutjboA6wzqWt8h3BTyjiKJtJgwaEhx4q2OaWP&#10;c2MUyDg7YjXerN3zgc1ndtjdmm2pVL/XrucgPLX+L/6591pBPA7zw5lwBOTyC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lkAbq9AAAA3AAAAA8AAAAAAAAAAAAAAAAAoQIA&#10;AGRycy9kb3ducmV2LnhtbFBLBQYAAAAABAAEAPkAAACLAwAAAAA=&#10;" strokecolor="#969696">
                  <v:shadow color="#ccc"/>
                </v:line>
                <v:line id="Line 265" o:spid="_x0000_s1060" style="position:absolute;visibility:visible" from="1092837,1071181" to="109283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r1a8cAAADcAAAADwAAAGRycy9kb3ducmV2LnhtbESPT2vCQBTE7wW/w/IEb3Wj0hrSbMQ/&#10;FIo9FLUl10f2NQlm34bsGlM/vVso9DjMzG+YdDWYRvTUudqygtk0AkFcWF1zqeDz9PoYg3AeWWNj&#10;mRT8kINVNnpIMdH2ygfqj74UAcIuQQWV920ipSsqMuimtiUO3rftDPogu1LqDq8Bbho5j6JnabDm&#10;sFBhS9uKivPxYhQs8iXm7lbs21P0Hm++Lh/7865XajIe1i8gPA3+P/zXftMK5k8z+D0TjoDM7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mvVrxwAAANwAAAAPAAAAAAAA&#10;AAAAAAAAAKECAABkcnMvZG93bnJldi54bWxQSwUGAAAAAAQABAD5AAAAlQMAAAAA&#10;" strokeweight="1pt">
                  <v:shadow color="#ccc"/>
                </v:line>
                <v:line id="Line 266" o:spid="_x0000_s1061" style="position:absolute;visibility:visible" from="1093197,1071181" to="109319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o6VsQAAADcAAAADwAAAGRycy9kb3ducmV2LnhtbESPT2vCQBTE7wW/w/KE3pqNAUubukoM&#10;CELx4B96fmRfN8Hs25jdaPz2bkHocZiZ3zCL1WhbcaXeN44VzJIUBHHldMNGwem4efsA4QOyxtYx&#10;KbiTh9Vy8rLAXLsb7+l6CEZECPscFdQhdLmUvqrJok9cRxy9X9dbDFH2RuoebxFuW5ml6bu02HBc&#10;qLGjsqbqfBisApmZHXbzdeEvZxzun9+bn6FslXqdjsUXiEBj+A8/21utIJtn8HcmHgG5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jpWxAAAANwAAAAPAAAAAAAAAAAA&#10;AAAAAKECAABkcnMvZG93bnJldi54bWxQSwUGAAAAAAQABAD5AAAAkgMAAAAA&#10;" strokecolor="#969696">
                  <v:shadow color="#ccc"/>
                </v:line>
                <v:line id="Line 267" o:spid="_x0000_s1062" style="position:absolute;visibility:visible" from="1093557,1071181" to="109355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afzcQAAADcAAAADwAAAGRycy9kb3ducmV2LnhtbESPT2vCQBTE74V+h+UJ3urGFIuNrmKF&#10;gCAeqtLzI/tMgtm3aXbz79u7QqHHYWZ+w6y3g6lER40rLSuYzyIQxJnVJecKrpf0bQnCeWSNlWVS&#10;MJKD7eb1ZY2Jtj1/U3f2uQgQdgkqKLyvEyldVpBBN7M1cfButjHog2xyqRvsA9xUMo6iD2mw5LBQ&#10;YE37grL7uTUKZJyfsF587dzvHdvx85j+tPtKqelk2K1AeBr8f/ivfdAK4sU7PM+EI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tp/NxAAAANwAAAAPAAAAAAAAAAAA&#10;AAAAAKECAABkcnMvZG93bnJldi54bWxQSwUGAAAAAAQABAD5AAAAkgMAAAAA&#10;" strokecolor="#969696">
                  <v:shadow color="#ccc"/>
                </v:line>
                <v:line id="Line 268" o:spid="_x0000_s1063" style="position:absolute;visibility:visible" from="1093917,1071181" to="109391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8HucQAAADcAAAADwAAAGRycy9kb3ducmV2LnhtbESPT2vCQBTE74V+h+UJ3urGUIuNrmKF&#10;gCAeqtLzI/tMgtm3aXbz79u7QqHHYWZ+w6y3g6lER40rLSuYzyIQxJnVJecKrpf0bQnCeWSNlWVS&#10;MJKD7eb1ZY2Jtj1/U3f2uQgQdgkqKLyvEyldVpBBN7M1cfButjHog2xyqRvsA9xUMo6iD2mw5LBQ&#10;YE37grL7uTUKZJyfsF587dzvHdvx85j+tPtKqelk2K1AeBr8f/ivfdAK4sU7PM+EI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Xwe5xAAAANwAAAAPAAAAAAAAAAAA&#10;AAAAAKECAABkcnMvZG93bnJldi54bWxQSwUGAAAAAAQABAD5AAAAkgMAAAAA&#10;" strokecolor="#969696">
                  <v:shadow color="#ccc"/>
                </v:line>
                <v:line id="Line 269" o:spid="_x0000_s1064" style="position:absolute;visibility:visible" from="1094277,1071181" to="109427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OiIsQAAADcAAAADwAAAGRycy9kb3ducmV2LnhtbESPzWrDMBCE74W+g9hAbo0cg0vrRDZu&#10;IFAIOTQtPS/Wxja2Vq4l/+Tto0Khx2FmvmH2+WI6MdHgGssKtpsIBHFpdcOVgq/P49MLCOeRNXaW&#10;ScGNHOTZ48MeU21n/qDp4isRIOxSVFB736dSurImg25je+LgXe1g0Ac5VFIPOAe46WQcRc/SYMNh&#10;ocaeDjWV7WU0CmRcnbFP3gr30+J4ez0dv8dDp9R6tRQ7EJ4W/x/+a79rBXGSwO+ZcARkd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E6IixAAAANwAAAAPAAAAAAAAAAAA&#10;AAAAAKECAABkcnMvZG93bnJldi54bWxQSwUGAAAAAAQABAD5AAAAkgMAAAAA&#10;" strokecolor="#969696">
                  <v:shadow color="#ccc"/>
                </v:line>
                <v:line id="Line 270" o:spid="_x0000_s1065" style="position:absolute;visibility:visible" from="1094637,1071181" to="109463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NtH8YAAADcAAAADwAAAGRycy9kb3ducmV2LnhtbESPQWvCQBSE7wX/w/KE3pqNlkZJXcW2&#10;FEo8iNri9ZF9TYLZtyG7Jml/vSsIHoeZ+YZZrAZTi45aV1lWMIliEMS51RUXCr4Pn09zEM4ja6wt&#10;k4I/crBajh4WmGrb8466vS9EgLBLUUHpfZNK6fKSDLrINsTB+7WtQR9kW0jdYh/gppbTOE6kwYrD&#10;QokNvZeUn/Zno+D5OMOj+8+z5hBv5m8/5212+uiUehwP61cQngZ/D9/aX1rB9CWB65lwBOTy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zbR/GAAAA3AAAAA8AAAAAAAAA&#10;AAAAAAAAoQIAAGRycy9kb3ducmV2LnhtbFBLBQYAAAAABAAEAPkAAACUAwAAAAA=&#10;" strokeweight="1pt">
                  <v:shadow color="#ccc"/>
                </v:line>
                <v:line id="Line 271" o:spid="_x0000_s1066" style="position:absolute;visibility:visible" from="1094997,1071181" to="109499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2ZzsUAAADcAAAADwAAAGRycy9kb3ducmV2LnhtbESPT2uDQBTE74F+h+UVekvWCjapdZU0&#10;ECiUHPKHnh/uq4ruW+uu0Xz7bqDQ4zAzv2GyYjaduNLgGssKnlcRCOLS6oYrBZfzfrkB4Tyyxs4y&#10;KbiRgyJ/WGSYajvxka4nX4kAYZeigtr7PpXSlTUZdCvbEwfv2w4GfZBDJfWAU4CbTsZR9CINNhwW&#10;auxpV1PZnkajQMbVAfvkfet+Whxvr5/7r3HXKfX0OG/fQHia/X/4r/2hFcTJGu5nwhGQ+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2ZzsUAAADcAAAADwAAAAAAAAAA&#10;AAAAAAChAgAAZHJzL2Rvd25yZXYueG1sUEsFBgAAAAAEAAQA+QAAAJMDAAAAAA==&#10;" strokecolor="#969696">
                  <v:shadow color="#ccc"/>
                </v:line>
                <v:line id="Line 272" o:spid="_x0000_s1067" style="position:absolute;visibility:visible" from="1095357,1071181" to="109535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INvL0AAADcAAAADwAAAGRycy9kb3ducmV2LnhtbERPSwrCMBDdC94hjOBOUwuKVqOoIAji&#10;wg+uh2Zsi82kNqnW25uF4PLx/otVa0rxotoVlhWMhhEI4tTqgjMF18tuMAXhPLLG0jIp+JCD1bLb&#10;WWCi7ZtP9Dr7TIQQdgkqyL2vEildmpNBN7QVceDutjboA6wzqWt8h3BTyjiKJtJgwaEhx4q2OaWP&#10;c2MUyDg7YjXerN3zgc1ndtjdmm2pVL/XrucgPLX+L/6591pBPA5rw5lwBOTyC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cSDby9AAAA3AAAAA8AAAAAAAAAAAAAAAAAoQIA&#10;AGRycy9kb3ducmV2LnhtbFBLBQYAAAAABAAEAPkAAACLAwAAAAA=&#10;" strokecolor="#969696">
                  <v:shadow color="#ccc"/>
                </v:line>
                <v:line id="Line 273" o:spid="_x0000_s1068" style="position:absolute;visibility:visible" from="1095717,1071181" to="109571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6oJ8QAAADcAAAADwAAAGRycy9kb3ducmV2LnhtbESPQWvCQBSE7wX/w/KE3urGQIqJriEV&#10;hELxUC09P7LPJJh9G7MbTf69Wyh4HGbmG2aTj6YVN+pdY1nBchGBIC6tbrhS8HPav61AOI+ssbVM&#10;CiZykG9nLxvMtL3zN92OvhIBwi5DBbX3XSalK2sy6Ba2Iw7e2fYGfZB9JXWP9wA3rYyj6F0abDgs&#10;1NjRrqbychyMAhlXB+ySj8JdLzhM6df+d9i1Sr3Ox2INwtPon+H/9qdWECcp/J0JR0B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XqgnxAAAANwAAAAPAAAAAAAAAAAA&#10;AAAAAKECAABkcnMvZG93bnJldi54bWxQSwUGAAAAAAQABAD5AAAAkgMAAAAA&#10;" strokecolor="#969696">
                  <v:shadow color="#ccc"/>
                </v:line>
                <v:line id="Line 274" o:spid="_x0000_s1069" style="position:absolute;visibility:visible" from="1096077,1071181" to="109607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jLB70AAADcAAAADwAAAGRycy9kb3ducmV2LnhtbERPSwrCMBDdC94hjOBOUwuKVqOoIAji&#10;wg+uh2Zsi82kNqnW25uF4PLx/otVa0rxotoVlhWMhhEI4tTqgjMF18tuMAXhPLLG0jIp+JCD1bLb&#10;WWCi7ZtP9Dr7TIQQdgkqyL2vEildmpNBN7QVceDutjboA6wzqWt8h3BTyjiKJtJgwaEhx4q2OaWP&#10;c2MUyDg7YjXerN3zgc1ndtjdmm2pVL/XrucgPLX+L/6591pBPAnzw5lwBOTyC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cIywe9AAAA3AAAAA8AAAAAAAAAAAAAAAAAoQIA&#10;AGRycy9kb3ducmV2LnhtbFBLBQYAAAAABAAEAPkAAACLAwAAAAA=&#10;" strokecolor="#969696">
                  <v:shadow color="#ccc"/>
                </v:line>
                <v:line id="Line 275" o:spid="_x0000_s1070" style="position:absolute;visibility:visible" from="1096437,1071181" to="109643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1sUAAADcAAAADwAAAGRycy9kb3ducmV2LnhtbESPQYvCMBSE78L+h/AWvGmqgivVKLuK&#10;IHoQq+L10TzbYvNSmli7++uNsOBxmJlvmNmiNaVoqHaFZQWDfgSCOLW64EzB6bjuTUA4j6yxtEwK&#10;fsnBYv7RmWGs7YMP1CQ+EwHCLkYFufdVLKVLczLo+rYiDt7V1gZ9kHUmdY2PADelHEbRWBosOCzk&#10;WNEyp/SW3I2C0eULL+4v3VbHaDf5Od/329uqUar72X5PQXhq/Tv8395oBcPxAF5nwhGQ8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Y/1sUAAADcAAAADwAAAAAAAAAA&#10;AAAAAAChAgAAZHJzL2Rvd25yZXYueG1sUEsFBgAAAAAEAAQA+QAAAJMDAAAAAA==&#10;" strokeweight="1pt">
                  <v:shadow color="#ccc"/>
                </v:line>
              </v:group>
              <v:group id="Group 276" o:spid="_x0000_s1071" style="position:absolute;left:1103997;top:1071181;width:6840;height:32004" coordorigin="1089597,1071181" coordsize="6840,320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qAlbMQAAADcAAAADwAAAGRycy9kb3ducmV2LnhtbESPQYvCMBSE7wv+h/AE&#10;b2vayopUo4ioeJCFVUG8PZpnW2xeShPb+u/NwsIeh5n5hlmselOJlhpXWlYQjyMQxJnVJecKLufd&#10;5wyE88gaK8uk4EUOVsvBxwJTbTv+ofbkcxEg7FJUUHhfp1K6rCCDbmxr4uDdbWPQB9nkUjfYBbip&#10;ZBJFU2mw5LBQYE2bgrLH6WkU7Dvs1pN42x4f983rdv76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qAlbMQAAADcAAAA&#10;DwAAAAAAAAAAAAAAAACqAgAAZHJzL2Rvd25yZXYueG1sUEsFBgAAAAAEAAQA+gAAAJsDAAAAAA==&#10;">
                <v:line id="Line 277" o:spid="_x0000_s1072" style="position:absolute;visibility:visible" from="1089597,1071181" to="108959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pVcMQAAADcAAAADwAAAGRycy9kb3ducmV2LnhtbESPT2vCQBTE74V+h+UJ3urGlIqNrmKF&#10;gCAeqtLzI/tMgtm3aXbz79u7BaHHYWZ+w6y3g6lER40rLSuYzyIQxJnVJecKrpf0bQnCeWSNlWVS&#10;MJKD7eb1ZY2Jtj1/U3f2uQgQdgkqKLyvEyldVpBBN7M1cfButjHog2xyqRvsA9xUMo6ihTRYclgo&#10;sKZ9Qdn93BoFMs5PWH987dzvHdvx85j+tPtKqelk2K1AeBr8f/jZPmgF8eId/s6EI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2lVwxAAAANwAAAAPAAAAAAAAAAAA&#10;AAAAAKECAABkcnMvZG93bnJldi54bWxQSwUGAAAAAAQABAD5AAAAkgMAAAAA&#10;" strokecolor="#969696">
                  <v:shadow color="#ccc"/>
                </v:line>
                <v:line id="Line 278" o:spid="_x0000_s1073" style="position:absolute;visibility:visible" from="1089957,1071181" to="108995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PNBMQAAADcAAAADwAAAGRycy9kb3ducmV2LnhtbESPT2vCQBTE74V+h+UJ3urG0IqNrmKF&#10;gCAeqtLzI/tMgtm3aXbz79u7BaHHYWZ+w6y3g6lER40rLSuYzyIQxJnVJecKrpf0bQnCeWSNlWVS&#10;MJKD7eb1ZY2Jtj1/U3f2uQgQdgkqKLyvEyldVpBBN7M1cfButjHog2xyqRvsA9xUMo6ihTRYclgo&#10;sKZ9Qdn93BoFMs5PWH987dzvHdvx85j+tPtKqelk2K1AeBr8f/jZPmgF8eId/s6EI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M80ExAAAANwAAAAPAAAAAAAAAAAA&#10;AAAAAKECAABkcnMvZG93bnJldi54bWxQSwUGAAAAAAQABAD5AAAAkgMAAAAA&#10;" strokecolor="#969696">
                  <v:shadow color="#ccc"/>
                </v:line>
                <v:line id="Line 279" o:spid="_x0000_s1074" style="position:absolute;visibility:visible" from="1090317,1071181" to="109031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9on8EAAADcAAAADwAAAGRycy9kb3ducmV2LnhtbESPzarCMBSE94LvEI7gTlMLilajqCAI&#10;chf+4PrQHNtic1KbVOvbmwuCy2FmvmEWq9aU4km1KywrGA0jEMSp1QVnCi7n3WAKwnlkjaVlUvAm&#10;B6tlt7PARNsXH+l58pkIEHYJKsi9rxIpXZqTQTe0FXHwbrY26IOsM6lrfAW4KWUcRRNpsOCwkGNF&#10;25zS+6kxCmSc/WE13qzd447Ne3bYXZttqVS/167nIDy1/hf+tvdaQTwZw/+ZcATk8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f2ifwQAAANwAAAAPAAAAAAAAAAAAAAAA&#10;AKECAABkcnMvZG93bnJldi54bWxQSwUGAAAAAAQABAD5AAAAjwMAAAAA&#10;" strokecolor="#969696">
                  <v:shadow color="#ccc"/>
                </v:line>
                <v:line id="Line 280" o:spid="_x0000_s1075" style="position:absolute;visibility:visible" from="1090677,1071181" to="109067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326MQAAADcAAAADwAAAGRycy9kb3ducmV2LnhtbESPQWvCQBSE74X+h+UJ3urGgKGNriEN&#10;BArioSo9P7LPJJh9m2Y3Gv+9KxR6HGbmG2aTTaYTVxpca1nBchGBIK6sbrlWcDqWb+8gnEfW2Fkm&#10;BXdykG1fXzaYanvjb7oefC0ChF2KChrv+1RKVzVk0C1sTxy8sx0M+iCHWuoBbwFuOhlHUSINthwW&#10;GuypaKi6HEajQMb1HvvVZ+5+LzjeP3blz1h0Ss1nU74G4Wny/+G/9pdWECcJPM+EIyC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rfboxAAAANwAAAAPAAAAAAAAAAAA&#10;AAAAAKECAABkcnMvZG93bnJldi54bWxQSwUGAAAAAAQABAD5AAAAkgMAAAAA&#10;" strokecolor="#969696">
                  <v:shadow color="#ccc"/>
                </v:line>
                <v:line id="Line 281" o:spid="_x0000_s1076" style="position:absolute;visibility:visible" from="1091037,1071181" to="109103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MCOcUAAADcAAAADwAAAGRycy9kb3ducmV2LnhtbESPS4vCQBCE74L/YWjBm05UUMk6ig8E&#10;0cPiC69NpjcJZnpCZoxxf/2OsOCxqKqvqNmiMYWoqXK5ZQWDfgSCOLE651TB5bztTUE4j6yxsEwK&#10;XuRgMW+3Zhhr++Qj1SefigBhF6OCzPsyltIlGRl0fVsSB+/HVgZ9kFUqdYXPADeFHEbRWBrMOSxk&#10;WNI6o+R+ehgFo9sEb+432Zfn6DBdXR/f+/umVqrbaZZfIDw1/hP+b++0guF4Au8z4QjI+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1MCOcUAAADcAAAADwAAAAAAAAAA&#10;AAAAAAChAgAAZHJzL2Rvd25yZXYueG1sUEsFBgAAAAAEAAQA+QAAAJMDAAAAAA==&#10;" strokeweight="1pt">
                  <v:shadow color="#ccc"/>
                </v:line>
                <v:line id="Line 282" o:spid="_x0000_s1077" style="position:absolute;visibility:visible" from="1091397,1071181" to="109139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7HAb0AAADcAAAADwAAAGRycy9kb3ducmV2LnhtbERPSwrCMBDdC94hjOBOUwuKVqOoIAji&#10;wg+uh2Zsi82kNqnW25uF4PLx/otVa0rxotoVlhWMhhEI4tTqgjMF18tuMAXhPLLG0jIp+JCD1bLb&#10;WWCi7ZtP9Dr7TIQQdgkqyL2vEildmpNBN7QVceDutjboA6wzqWt8h3BTyjiKJtJgwaEhx4q2OaWP&#10;c2MUyDg7YjXerN3zgc1ndtjdmm2pVL/XrucgPLX+L/6591pBPAlrw5lwBOTyC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l+xwG9AAAA3AAAAA8AAAAAAAAAAAAAAAAAoQIA&#10;AGRycy9kb3ducmV2LnhtbFBLBQYAAAAABAAEAPkAAACLAwAAAAA=&#10;" strokecolor="#969696">
                  <v:shadow color="#ccc"/>
                </v:line>
                <v:line id="Line 283" o:spid="_x0000_s1078" style="position:absolute;visibility:visible" from="1091757,1071181" to="109175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JimsQAAADcAAAADwAAAGRycy9kb3ducmV2LnhtbESPT2vCQBTE7wW/w/IKvTWbBipNmlVU&#10;EATxUBXPj+xrEsy+jdnNH7+9KxR6HGbmN0y+nEwjBupcbVnBRxSDIC6srrlUcD5t379AOI+ssbFM&#10;Cu7kYLmYveSYaTvyDw1HX4oAYZehgsr7NpPSFRUZdJFtiYP3azuDPsiulLrDMcBNI5M4nkuDNYeF&#10;ClvaVFRcj71RIJPygO3neuVuV+zv6X576TeNUm+v0+obhKfJ/4f/2jutIJmn8DwTjoBcP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MmKaxAAAANwAAAAPAAAAAAAAAAAA&#10;AAAAAKECAABkcnMvZG93bnJldi54bWxQSwUGAAAAAAQABAD5AAAAkgMAAAAA&#10;" strokecolor="#969696">
                  <v:shadow color="#ccc"/>
                </v:line>
                <v:line id="Line 284" o:spid="_x0000_s1079" style="position:absolute;visibility:visible" from="1092117,1071181" to="109211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Fd2r8AAADcAAAADwAAAGRycy9kb3ducmV2LnhtbERPy4rCMBTdD/gP4QruxtTC+KhGcQRB&#10;EBdWcX1prm2xualNqvXvzUJweTjvxaozlXhQ40rLCkbDCARxZnXJuYLzafs7BeE8ssbKMil4kYPV&#10;svezwETbJx/pkfpchBB2CSoovK8TKV1WkEE3tDVx4K62MegDbHKpG3yGcFPJOIrG0mDJoaHAmjYF&#10;Zbe0NQpknB+w/vtfu/sN29dsv720m0qpQb9bz0F46vxX/HHvtIJ4EuaHM+EIyO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tFd2r8AAADcAAAADwAAAAAAAAAAAAAAAACh&#10;AgAAZHJzL2Rvd25yZXYueG1sUEsFBgAAAAAEAAQA+QAAAI0DAAAAAA==&#10;" strokecolor="#969696">
                  <v:shadow color="#ccc"/>
                </v:line>
                <v:line id="Line 285" o:spid="_x0000_s1080" style="position:absolute;visibility:visible" from="1092477,1071181" to="109247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34QcQAAADcAAAADwAAAGRycy9kb3ducmV2LnhtbESPQWvCQBSE7wX/w/IEb3VjQGujm2CF&#10;gCA9VKXnR/aZBLNv0+zGxH/vFgo9DjPzDbPNRtOIO3WutqxgMY9AEBdW11wquJzz1zUI55E1NpZJ&#10;wYMcZOnkZYuJtgN/0f3kSxEg7BJUUHnfJlK6oiKDbm5b4uBdbWfQB9mVUnc4BLhpZBxFK2mw5rBQ&#10;YUv7iorbqTcKZFx+Yrv82LmfG/aP92P+3e8bpWbTcbcB4Wn0/+G/9kEriN8W8HsmHAGZ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nfhBxAAAANwAAAAPAAAAAAAAAAAA&#10;AAAAAKECAABkcnMvZG93bnJldi54bWxQSwUGAAAAAAQABAD5AAAAkgMAAAAA&#10;" strokecolor="#969696">
                  <v:shadow color="#ccc"/>
                </v:line>
                <v:line id="Line 286" o:spid="_x0000_s1081" style="position:absolute;visibility:visible" from="1092837,1071181" to="109283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03fMUAAADcAAAADwAAAGRycy9kb3ducmV2LnhtbESPT4vCMBTE7wt+h/AEb2tqhVWqUXQX&#10;QfSw+A+vj+bZFpuX0sTa9dMbYcHjMDO/Yabz1pSiodoVlhUM+hEI4tTqgjMFx8PqcwzCeWSNpWVS&#10;8EcO5rPOxxQTbe+8o2bvMxEg7BJUkHtfJVK6NCeDrm8r4uBdbG3QB1lnUtd4D3BTyjiKvqTBgsNC&#10;jhV955Re9zejYHge4dk90k11iLbj5en2u7n+NEr1uu1iAsJT69/h//ZaK4hHMbzOhCMgZ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v03fMUAAADcAAAADwAAAAAAAAAA&#10;AAAAAAChAgAAZHJzL2Rvd25yZXYueG1sUEsFBgAAAAAEAAQA+QAAAJMDAAAAAA==&#10;" strokeweight="1pt">
                  <v:shadow color="#ccc"/>
                </v:line>
                <v:line id="Line 287" o:spid="_x0000_s1082" style="position:absolute;visibility:visible" from="1093197,1071181" to="109319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PDrcMAAADcAAAADwAAAGRycy9kb3ducmV2LnhtbESPQYvCMBSE78L+h/CEvWlqRXetRlFB&#10;WBAPdhfPj+bZFpuXbpNq/fdGEDwOM/MNs1h1phJXalxpWcFoGIEgzqwuOVfw97sbfINwHlljZZkU&#10;3MnBavnRW2Ci7Y2PdE19LgKEXYIKCu/rREqXFWTQDW1NHLyzbQz6IJtc6gZvAW4qGUfRVBosOSwU&#10;WNO2oOyStkaBjPMD1pPN2v1fsL3P9rtTu62U+ux36zkIT51/h1/tH60g/hrD80w4An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Dw63DAAAA3AAAAA8AAAAAAAAAAAAA&#10;AAAAoQIAAGRycy9kb3ducmV2LnhtbFBLBQYAAAAABAAEAPkAAACRAwAAAAA=&#10;" strokecolor="#969696">
                  <v:shadow color="#ccc"/>
                </v:line>
                <v:line id="Line 288" o:spid="_x0000_s1083" style="position:absolute;visibility:visible" from="1093557,1071181" to="109355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pb2cMAAADcAAAADwAAAGRycy9kb3ducmV2LnhtbESPQYvCMBSE78L+h/CEvWlqUXetRlFB&#10;WBAPdhfPj+bZFpuXbpNq/fdGEDwOM/MNs1h1phJXalxpWcFoGIEgzqwuOVfw97sbfINwHlljZZkU&#10;3MnBavnRW2Ci7Y2PdE19LgKEXYIKCu/rREqXFWTQDW1NHLyzbQz6IJtc6gZvAW4qGUfRVBosOSwU&#10;WNO2oOyStkaBjPMD1pPN2v1fsL3P9rtTu62U+ux36zkIT51/h1/tH60g/hrD80w4An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3qW9nDAAAA3AAAAA8AAAAAAAAAAAAA&#10;AAAAoQIAAGRycy9kb3ducmV2LnhtbFBLBQYAAAAABAAEAPkAAACRAwAAAAA=&#10;" strokecolor="#969696">
                  <v:shadow color="#ccc"/>
                </v:line>
                <v:line id="Line 289" o:spid="_x0000_s1084" style="position:absolute;visibility:visible" from="1093917,1071181" to="109391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b+QsUAAADcAAAADwAAAGRycy9kb3ducmV2LnhtbESPT2uDQBTE74F+h+UVekvWCjapdZU0&#10;ECiUHPKHnh/uq4ruW+uu0Xz7bqDQ4zAzv2GyYjaduNLgGssKnlcRCOLS6oYrBZfzfrkB4Tyyxs4y&#10;KbiRgyJ/WGSYajvxka4nX4kAYZeigtr7PpXSlTUZdCvbEwfv2w4GfZBDJfWAU4CbTsZR9CINNhwW&#10;auxpV1PZnkajQMbVAfvkfet+Whxvr5/7r3HXKfX0OG/fQHia/X/4r/2hFcTrBO5nwhGQ+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qb+QsUAAADcAAAADwAAAAAAAAAA&#10;AAAAAAChAgAAZHJzL2Rvd25yZXYueG1sUEsFBgAAAAAEAAQA+QAAAJMDAAAAAA==&#10;" strokecolor="#969696">
                  <v:shadow color="#ccc"/>
                </v:line>
                <v:line id="Line 290" o:spid="_x0000_s1085" style="position:absolute;visibility:visible" from="1094277,1071181" to="109427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RgNcQAAADcAAAADwAAAGRycy9kb3ducmV2LnhtbESPT2vCQBTE74V+h+UJ3urGQK2NrmKF&#10;gCAeqtLzI/tMgtm3aXbz79u7QqHHYWZ+w6y3g6lER40rLSuYzyIQxJnVJecKrpf0bQnCeWSNlWVS&#10;MJKD7eb1ZY2Jtj1/U3f2uQgQdgkqKLyvEyldVpBBN7M1cfButjHog2xyqRvsA9xUMo6ihTRYclgo&#10;sKZ9Qdn93BoFMs5PWL9/7dzvHdvx85j+tPtKqelk2K1AeBr8f/ivfdAK4o8FPM+EI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dGA1xAAAANwAAAAPAAAAAAAAAAAA&#10;AAAAAKECAABkcnMvZG93bnJldi54bWxQSwUGAAAAAAQABAD5AAAAkgMAAAAA&#10;" strokecolor="#969696">
                  <v:shadow color="#ccc"/>
                </v:line>
                <v:line id="Line 291" o:spid="_x0000_s1086" style="position:absolute;visibility:visible" from="1094637,1071181" to="109463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qU5MUAAADcAAAADwAAAGRycy9kb3ducmV2LnhtbESPS4vCQBCE7wv+h6GFva0TFTYSHcUH&#10;wqKHxRdem0ybBDM9ITPGrL/eERY8FlX1FTWZtaYUDdWusKyg34tAEKdWF5wpOB7WXyMQziNrLC2T&#10;gj9yMJt2PiaYaHvnHTV7n4kAYZeggtz7KpHSpTkZdD1bEQfvYmuDPsg6k7rGe4CbUg6i6FsaLDgs&#10;5FjRMqf0ur8ZBcNzjGf3SDfVIdqOFqfb7+a6apT67LbzMQhPrX+H/9s/WsEgjuF1JhwBOX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oqU5MUAAADcAAAADwAAAAAAAAAA&#10;AAAAAAChAgAAZHJzL2Rvd25yZXYueG1sUEsFBgAAAAAEAAQA+QAAAJMDAAAAAA==&#10;" strokeweight="1pt">
                  <v:shadow color="#ccc"/>
                </v:line>
                <v:line id="Line 292" o:spid="_x0000_s1087" style="position:absolute;visibility:visible" from="1094997,1071181" to="109499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dR3L8AAADcAAAADwAAAGRycy9kb3ducmV2LnhtbERPy4rCMBTdD/gP4QruxtTC+KhGcQRB&#10;EBdWcX1prm2xualNqvXvzUJweTjvxaozlXhQ40rLCkbDCARxZnXJuYLzafs7BeE8ssbKMil4kYPV&#10;svezwETbJx/pkfpchBB2CSoovK8TKV1WkEE3tDVx4K62MegDbHKpG3yGcFPJOIrG0mDJoaHAmjYF&#10;Zbe0NQpknB+w/vtfu/sN29dsv720m0qpQb9bz0F46vxX/HHvtIJ4EtaGM+EIyO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KdR3L8AAADcAAAADwAAAAAAAAAAAAAAAACh&#10;AgAAZHJzL2Rvd25yZXYueG1sUEsFBgAAAAAEAAQA+QAAAI0DAAAAAA==&#10;" strokecolor="#969696">
                  <v:shadow color="#ccc"/>
                </v:line>
                <v:line id="Line 293" o:spid="_x0000_s1088" style="position:absolute;visibility:visible" from="1095357,1071181" to="109535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0R8QAAADcAAAADwAAAGRycy9kb3ducmV2LnhtbESPQWvCQBSE7wX/w/IEb83GgFaja0gF&#10;oSA9NIrnR/aZBLNv0+xG47/vFgo9DjPzDbPNRtOKO/WusaxgHsUgiEurG64UnE+H1xUI55E1tpZJ&#10;wZMcZLvJyxZTbR/8RffCVyJA2KWooPa+S6V0ZU0GXWQ74uBdbW/QB9lXUvf4CHDTyiSOl9Jgw2Gh&#10;xo72NZW3YjAKZFJ9Yrd4z933DYfn+ni4DPtWqdl0zDcgPI3+P/zX/tAKkrc1/J4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6/RHxAAAANwAAAAPAAAAAAAAAAAA&#10;AAAAAKECAABkcnMvZG93bnJldi54bWxQSwUGAAAAAAQABAD5AAAAkgMAAAAA&#10;" strokecolor="#969696">
                  <v:shadow color="#ccc"/>
                </v:line>
                <v:line id="Line 294" o:spid="_x0000_s1089" style="position:absolute;visibility:visible" from="1095717,1071181" to="109571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Qt/b0AAADcAAAADwAAAGRycy9kb3ducmV2LnhtbERPSwrCMBDdC94hjOBOUwuKVqOoIAji&#10;wg+uh2Zsi82kNqnW25uF4PLx/otVa0rxotoVlhWMhhEI4tTqgjMF18tuMAXhPLLG0jIp+JCD1bLb&#10;WWCi7ZtP9Dr7TIQQdgkqyL2vEildmpNBN7QVceDutjboA6wzqWt8h3BTyjiKJtJgwaEhx4q2OaWP&#10;c2MUyDg7YjXerN3zgc1ndtjdmm2pVL/XrucgPLX+L/6591pBPA3zw5lwBOTyC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PcELf29AAAA3AAAAA8AAAAAAAAAAAAAAAAAoQIA&#10;AGRycy9kb3ducmV2LnhtbFBLBQYAAAAABAAEAPkAAACLAwAAAAA=&#10;" strokecolor="#969696">
                  <v:shadow color="#ccc"/>
                </v:line>
                <v:line id="Line 295" o:spid="_x0000_s1090" style="position:absolute;visibility:visible" from="1096077,1071181" to="109607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iIZsIAAADcAAAADwAAAGRycy9kb3ducmV2LnhtbESPQYvCMBSE74L/ITzBm6YWFK2mxRWE&#10;BfGwKp4fzbMtNi+1SbX+e7OwsMdhZr5hNllvavGk1lWWFcymEQji3OqKCwWX836yBOE8ssbaMil4&#10;k4MsHQ42mGj74h96nnwhAoRdggpK75tESpeXZNBNbUMcvJttDfog20LqFl8BbmoZR9FCGqw4LJTY&#10;0K6k/H7qjAIZF0ds5l9b97hj914d9tduVys1HvXbNQhPvf8P/7W/tYJ4OYPfM+EIyPQ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EiIZsIAAADcAAAADwAAAAAAAAAAAAAA&#10;AAChAgAAZHJzL2Rvd25yZXYueG1sUEsFBgAAAAAEAAQA+QAAAJADAAAAAA==&#10;" strokecolor="#969696">
                  <v:shadow color="#ccc"/>
                </v:line>
                <v:line id="Line 296" o:spid="_x0000_s1091" style="position:absolute;visibility:visible" from="1096437,1071181" to="109643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hHW8UAAADcAAAADwAAAGRycy9kb3ducmV2LnhtbESPQWvCQBSE74X+h+UVvNVNI2iIrtJW&#10;BNFDMbZ4fWSfSTD7NmTXGP31bkHwOMzMN8xs0ZtadNS6yrKCj2EEgji3uuJCwe9+9Z6AcB5ZY22Z&#10;FFzJwWL++jLDVNsL76jLfCEChF2KCkrvm1RKl5dk0A1tQxy8o20N+iDbQuoWLwFuahlH0VgarDgs&#10;lNjQd0n5KTsbBaPDBA/ulm+afbRNvv7OP5vTslNq8NZ/TkF46v0z/GivtYI4ieH/TDgCc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yhHW8UAAADcAAAADwAAAAAAAAAA&#10;AAAAAAChAgAAZHJzL2Rvd25yZXYueG1sUEsFBgAAAAAEAAQA+QAAAJMDAAAAAA==&#10;" strokeweight="1pt">
                  <v:shadow color="#ccc"/>
                </v:line>
              </v:group>
            </v:group>
            <v:group id="Group 297" o:spid="_x0000_s1092" style="position:absolute;left:3051;top:7200;width:1781;height:9360" coordorigin="1089597,1071181" coordsize="6840,320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eBmDcYAAADcAAAADwAAAGRycy9kb3ducmV2LnhtbESPT2vCQBTE74V+h+UV&#10;vNVNlJYQXUVEi4cg1BSKt0f2mQSzb0N2mz/fvisUehxm5jfMejuaRvTUudqygngegSAurK65VPCV&#10;H18TEM4ja2wsk4KJHGw3z09rTLUd+JP6iy9FgLBLUUHlfZtK6YqKDLq5bYmDd7OdQR9kV0rd4RDg&#10;ppGLKHqXBmsOCxW2tK+ouF9+jIKPAYfdMj702f22n6752/k7i0mp2cu4W4HwNPr/8F/7pBUski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4GYNxgAAANwA&#10;AAAPAAAAAAAAAAAAAAAAAKoCAABkcnMvZG93bnJldi54bWxQSwUGAAAAAAQABAD6AAAAnQMAAAAA&#10;">
              <v:line id="Line 298" o:spid="_x0000_s1093" style="position:absolute;visibility:visible" from="1089597,1071181" to="108959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8r/sQAAADcAAAADwAAAGRycy9kb3ducmV2LnhtbESPT4vCMBTE74LfITxhb5pu2RW3ayoq&#10;CMLiwT94fjRv29LmpTap1m9vBMHjMDO/YeaL3tTiSq0rLSv4nEQgiDOrS84VnI6b8QyE88gaa8uk&#10;4E4OFulwMMdE2xvv6XrwuQgQdgkqKLxvEildVpBBN7ENcfD+bWvQB9nmUrd4C3BTyziKptJgyWGh&#10;wIbWBWXVoTMKZJzvsPleLd2lwu7+87c5d+taqY9Rv/wF4an37/CrvdUK4tkXPM+EIyDT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Pyv+xAAAANwAAAAPAAAAAAAAAAAA&#10;AAAAAKECAABkcnMvZG93bnJldi54bWxQSwUGAAAAAAQABAD5AAAAkgMAAAAA&#10;" strokecolor="#969696">
                <v:shadow color="#ccc"/>
              </v:line>
              <v:line id="Line 299" o:spid="_x0000_s1094" style="position:absolute;visibility:visible" from="1089957,1071181" to="108995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3OOZcIAAADcAAAADwAAAGRycy9kb3ducmV2LnhtbESPzarCMBSE9xd8h3AEd7epBUWrUVQQ&#10;BHHhD64PzbEtNie1SbW+vblwweUwM98w82VnKvGkxpWWFQyjGARxZnXJuYLLefs7AeE8ssbKMil4&#10;k4Plovczx1TbFx/pefK5CBB2KSoovK9TKV1WkEEX2Zo4eDfbGPRBNrnUDb4C3FQyieOxNFhyWCiw&#10;pk1B2f3UGgUyyQ9Yj9Yr97hj+57ut9d2Uyk16HerGQhPnf+G/9s7rSCZjODvTDgCcvE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3OOZcIAAADcAAAADwAAAAAAAAAAAAAA&#10;AAChAgAAZHJzL2Rvd25yZXYueG1sUEsFBgAAAAAEAAQA+QAAAJADAAAAAA==&#10;" strokecolor="#969696">
                <v:shadow color="#ccc"/>
              </v:line>
              <v:line id="Line 300" o:spid="_x0000_s1095" style="position:absolute;visibility:visible" from="1090317,1071181" to="109031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EQEsIAAADcAAAADwAAAGRycy9kb3ducmV2LnhtbESPzarCMBSE9xd8h3AEd7ephStajaKC&#10;cEFc+IPrQ3Nsi81JbVKtb28EweUwM98ws0VnKnGnxpWWFQyjGARxZnXJuYLTcfM7BuE8ssbKMil4&#10;koPFvPczw1TbB+/pfvC5CBB2KSoovK9TKV1WkEEX2Zo4eBfbGPRBNrnUDT4C3FQyieORNFhyWCiw&#10;pnVB2fXQGgUyyXdY/62W7nbF9jnZbs7tulJq0O+WUxCeOv8Nf9r/WkEyHsH7TDgCc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6EQEsIAAADcAAAADwAAAAAAAAAAAAAA&#10;AAChAgAAZHJzL2Rvd25yZXYueG1sUEsFBgAAAAAEAAQA+QAAAJADAAAAAA==&#10;" strokecolor="#969696">
                <v:shadow color="#ccc"/>
              </v:line>
              <v:line id="Line 301" o:spid="_x0000_s1096" style="position:absolute;visibility:visible" from="1090677,1071181" to="109067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21icQAAADcAAAADwAAAGRycy9kb3ducmV2LnhtbESPT4vCMBTE74LfITxhb5puYVe3ayoq&#10;CMLiwT94fjRv29LmpTap1m9vBMHjMDO/YeaL3tTiSq0rLSv4nEQgiDOrS84VnI6b8QyE88gaa8uk&#10;4E4OFulwMMdE2xvv6XrwuQgQdgkqKLxvEildVpBBN7ENcfD+bWvQB9nmUrd4C3BTyziKvqXBksNC&#10;gQ2tC8qqQ2cUyDjfYfO1WrpLhd39529z7ta1Uh+jfvkLwlPv3+FXe6sVxLMpPM+EIyDT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7bWJxAAAANwAAAAPAAAAAAAAAAAA&#10;AAAAAKECAABkcnMvZG93bnJldi54bWxQSwUGAAAAAAQABAD5AAAAkgMAAAAA&#10;" strokecolor="#969696">
                <v:shadow color="#ccc"/>
              </v:line>
              <v:line id="Line 302" o:spid="_x0000_s1097" style="position:absolute;visibility:visible" from="1091037,1071181" to="109103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BwscMAAADcAAAADwAAAGRycy9kb3ducmV2LnhtbERPTWvCQBC9F/wPywi9NRsV2hCzirYI&#10;xR6KRsl1yI5JMDsbsmtM++u7h4LHx/vO1qNpxUC9aywrmEUxCOLS6oYrBad895KAcB5ZY2uZFPyQ&#10;g/Vq8pRhqu2dDzQcfSVCCLsUFdTed6mUrqzJoItsRxy4i+0N+gD7Suoe7yHctHIex6/SYMOhocaO&#10;3msqr8ebUbAo3rBwv+W+y+OvZHu+fe+vH4NSz9NxswThafQP8b/7UyuYJ2FtOBOOgF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LAcLHDAAAA3AAAAA8AAAAAAAAAAAAA&#10;AAAAoQIAAGRycy9kb3ducmV2LnhtbFBLBQYAAAAABAAEAPkAAACRAwAAAAA=&#10;" strokeweight="1pt">
                <v:shadow color="#ccc"/>
              </v:line>
              <v:line id="Line 303" o:spid="_x0000_s1098" style="position:absolute;visibility:visible" from="1091397,1071181" to="109139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6EYMIAAADcAAAADwAAAGRycy9kb3ducmV2LnhtbESPQYvCMBSE74L/ITzBm6YWFK2m4grC&#10;gnhYFc+P5tmWNi+1SbX+e7OwsMdhZr5hNtve1OJJrSstK5hNIxDEmdUl5wqul8NkCcJ5ZI21ZVLw&#10;JgfbdDjYYKLti3/oefa5CBB2CSoovG8SKV1WkEE3tQ1x8O62NeiDbHOpW3wFuKllHEULabDksFBg&#10;Q/uCsurcGQUyzk/YzL927lFh914dD7duXys1HvW7NQhPvf8P/7W/tYJ4uYLfM+EIyPQ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j6EYMIAAADcAAAADwAAAAAAAAAAAAAA&#10;AAChAgAAZHJzL2Rvd25yZXYueG1sUEsFBgAAAAAEAAQA+QAAAJADAAAAAA==&#10;" strokecolor="#969696">
                <v:shadow color="#ccc"/>
              </v:line>
              <v:line id="Line 304" o:spid="_x0000_s1099" style="position:absolute;visibility:visible" from="1091757,1071181" to="109175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27IL0AAADcAAAADwAAAGRycy9kb3ducmV2LnhtbERPSwrCMBDdC94hjOBOUwuKVqOoIAji&#10;wg+uh2Zsi82kNqnW25uF4PLx/otVa0rxotoVlhWMhhEI4tTqgjMF18tuMAXhPLLG0jIp+JCD1bLb&#10;WWCi7ZtP9Dr7TIQQdgkqyL2vEildmpNBN7QVceDutjboA6wzqWt8h3BTyjiKJtJgwaEhx4q2OaWP&#10;c2MUyDg7YjXerN3zgc1ndtjdmm2pVL/XrucgPLX+L/6591pBPAvzw5lwBOTyC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LduyC9AAAA3AAAAA8AAAAAAAAAAAAAAAAAoQIA&#10;AGRycy9kb3ducmV2LnhtbFBLBQYAAAAABAAEAPkAAACLAwAAAAA=&#10;" strokecolor="#969696">
                <v:shadow color="#ccc"/>
              </v:line>
              <v:line id="Line 305" o:spid="_x0000_s1100" style="position:absolute;visibility:visible" from="1092117,1071181" to="109211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Eeu8MAAADcAAAADwAAAGRycy9kb3ducmV2LnhtbESPT4vCMBTE78J+h/AWvGlqQVm7pqKC&#10;IIgH/+D50bxtS5uX2qRav70RhD0OM/MbZrHsTS3u1LrSsoLJOAJBnFldcq7gct6OfkA4j6yxtkwK&#10;nuRgmX4NFpho++Aj3U8+FwHCLkEFhfdNIqXLCjLoxrYhDt6fbQ36INtc6hYfAW5qGUfRTBosOSwU&#10;2NCmoKw6dUaBjPMDNtP1yt0q7J7z/fbabWqlht/96heEp97/hz/tnVYQzyfwPhOOgEx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2RHrvDAAAA3AAAAA8AAAAAAAAAAAAA&#10;AAAAoQIAAGRycy9kb3ducmV2LnhtbFBLBQYAAAAABAAEAPkAAACRAwAAAAA=&#10;" strokecolor="#969696">
                <v:shadow color="#ccc"/>
              </v:line>
              <v:line id="Line 306" o:spid="_x0000_s1101" style="position:absolute;visibility:visible" from="1092477,1071181" to="109247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OAzMMAAADcAAAADwAAAGRycy9kb3ducmV2LnhtbESPQWvCQBSE70L/w/IK3nRjQNHUVTQQ&#10;EKSH2tLzI/vcBLNvY3aj8d93hYLHYWa+YdbbwTbiRp2vHSuYTRMQxKXTNRsFP9/FZAnCB2SNjWNS&#10;8CAP283baI2Zdnf+otspGBEh7DNUUIXQZlL6siKLfupa4uidXWcxRNkZqTu8R7htZJokC2mx5rhQ&#10;YUt5ReXl1FsFMjWf2M73O3+9YP9YHYvfPm+UGr8Puw8QgYbwCv+3D1pBukrheSYeAbn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1DgMzDAAAA3AAAAA8AAAAAAAAAAAAA&#10;AAAAoQIAAGRycy9kb3ducmV2LnhtbFBLBQYAAAAABAAEAPkAAACRAwAAAAA=&#10;" strokecolor="#969696">
                <v:shadow color="#ccc"/>
              </v:line>
              <v:line id="Line 307" o:spid="_x0000_s1102" style="position:absolute;visibility:visible" from="1092837,1071181" to="109283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10HcUAAADcAAAADwAAAGRycy9kb3ducmV2LnhtbESPT4vCMBTE74LfITzBm6Yq+KdrFHdF&#10;EPcg6i5eH83btti8lCbW6qc3C4LHYWZ+w8yXjSlETZXLLSsY9CMQxInVOacKfk6b3hSE88gaC8uk&#10;4E4Olot2a46xtjc+UH30qQgQdjEqyLwvYyldkpFB17clcfD+bGXQB1mlUld4C3BTyGEUjaXBnMNC&#10;hiV9ZZRcjlejYHSe4Nk9kl15ir6nn7/X/e6yrpXqdprVBwhPjX+HX+2tVjCcjeD/TDgCcvE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b10HcUAAADcAAAADwAAAAAAAAAA&#10;AAAAAAChAgAAZHJzL2Rvd25yZXYueG1sUEsFBgAAAAAEAAQA+QAAAJMDAAAAAA==&#10;" strokeweight="1pt">
                <v:shadow color="#ccc"/>
              </v:line>
              <v:line id="Line 308" o:spid="_x0000_s1103" style="position:absolute;visibility:visible" from="1093197,1071181" to="109319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a9I8QAAADcAAAADwAAAGRycy9kb3ducmV2LnhtbESPQWvCQBSE7wX/w/IEb83GoEWja0gF&#10;oSA9NIrnR/aZBLNv0+xG47/vFgo9DjPzDbPNRtOKO/WusaxgHsUgiEurG64UnE+H1xUI55E1tpZJ&#10;wZMcZLvJyxZTbR/8RffCVyJA2KWooPa+S6V0ZU0GXWQ74uBdbW/QB9lXUvf4CHDTyiSO36TBhsNC&#10;jR3taypvxWAUyKT6xG75nrvvGw7P9fFwGfatUrPpmG9AeBr9f/iv/aEVJOsF/J4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5r0jxAAAANwAAAAPAAAAAAAAAAAA&#10;AAAAAKECAABkcnMvZG93bnJldi54bWxQSwUGAAAAAAQABAD5AAAAkgMAAAAA&#10;" strokecolor="#969696">
                <v:shadow color="#ccc"/>
              </v:line>
              <v:line id="Line 309" o:spid="_x0000_s1104" style="position:absolute;visibility:visible" from="1093557,1071181" to="109355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oYuMQAAADcAAAADwAAAGRycy9kb3ducmV2LnhtbESPQWvCQBSE7wX/w/KE3urGQIqJriEV&#10;hELxUC09P7LPJJh9G7MbTf69Wyh4HGbmG2aTj6YVN+pdY1nBchGBIC6tbrhS8HPav61AOI+ssbVM&#10;CiZykG9nLxvMtL3zN92OvhIBwi5DBbX3XSalK2sy6Ba2Iw7e2fYGfZB9JXWP9wA3rYyj6F0abDgs&#10;1NjRrqbychyMAhlXB+ySj8JdLzhM6df+d9i1Sr3Ox2INwtPon+H/9qdWEKcJ/J0JR0B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qhi4xAAAANwAAAAPAAAAAAAAAAAA&#10;AAAAAKECAABkcnMvZG93bnJldi54bWxQSwUGAAAAAAQABAD5AAAAkgMAAAAA&#10;" strokecolor="#969696">
                <v:shadow color="#ccc"/>
              </v:line>
              <v:line id="Line 310" o:spid="_x0000_s1105" style="position:absolute;visibility:visible" from="1093917,1071181" to="109391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iGz8QAAADcAAAADwAAAGRycy9kb3ducmV2LnhtbESPT2vCQBTE7wW/w/IKvTWbBipNmlVU&#10;EATxUBXPj+xrEsy+jdnNH7+9KxR6HGbmN0y+nEwjBupcbVnBRxSDIC6srrlUcD5t379AOI+ssbFM&#10;Cu7kYLmYveSYaTvyDw1HX4oAYZehgsr7NpPSFRUZdJFtiYP3azuDPsiulLrDMcBNI5M4nkuDNYeF&#10;ClvaVFRcj71RIJPygO3neuVuV+zv6X576TeNUm+v0+obhKfJ/4f/2jutIEnn8DwTjoBcP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eIbPxAAAANwAAAAPAAAAAAAAAAAA&#10;AAAAAKECAABkcnMvZG93bnJldi54bWxQSwUGAAAAAAQABAD5AAAAkgMAAAAA&#10;" strokecolor="#969696">
                <v:shadow color="#ccc"/>
              </v:line>
              <v:line id="Line 311" o:spid="_x0000_s1106" style="position:absolute;visibility:visible" from="1094277,1071181" to="109427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jVMQAAADcAAAADwAAAGRycy9kb3ducmV2LnhtbESPQWvCQBSE7wX/w/IEb83GgFaja0gF&#10;oSA9NIrnR/aZBLNv0+xG47/vFgo9DjPzDbPNRtOKO/WusaxgHsUgiEurG64UnE+H1xUI55E1tpZJ&#10;wZMcZLvJyxZTbR/8RffCVyJA2KWooPa+S6V0ZU0GXWQ74uBdbW/QB9lXUvf4CHDTyiSOl9Jgw2Gh&#10;xo72NZW3YjAKZFJ9Yrd4z933DYfn+ni4DPtWqdl0zDcgPI3+P/zX/tAKkvUb/J4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NCNUxAAAANwAAAAPAAAAAAAAAAAA&#10;AAAAAKECAABkcnMvZG93bnJldi54bWxQSwUGAAAAAAQABAD5AAAAkgMAAAAA&#10;" strokecolor="#969696">
                <v:shadow color="#ccc"/>
              </v:line>
              <v:line id="Line 312" o:spid="_x0000_s1107" style="position:absolute;visibility:visible" from="1094637,1071181" to="109463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nmbMIAAADcAAAADwAAAGRycy9kb3ducmV2LnhtbERPy4rCMBTdD/gP4QruNFVhRqtRfCCI&#10;sxBfuL0017bY3JQm1o5fbxbCLA/nPZ03phA1VS63rKDfi0AQJ1bnnCo4nzbdEQjnkTUWlknBHzmY&#10;z1pfU4y1ffKB6qNPRQhhF6OCzPsyltIlGRl0PVsSB+5mK4M+wCqVusJnCDeFHETRtzSYc2jIsKRV&#10;Rsn9+DAKhtcfvLpXsitP0e9oeXnsd/d1rVSn3SwmIDw1/l/8cW+1gsE4rA1nwhGQs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xnmbMIAAADcAAAADwAAAAAAAAAAAAAA&#10;AAChAgAAZHJzL2Rvd25yZXYueG1sUEsFBgAAAAAEAAQA+QAAAJADAAAAAA==&#10;" strokeweight="1pt">
                <v:shadow color="#ccc"/>
              </v:line>
              <v:line id="Line 313" o:spid="_x0000_s1108" style="position:absolute;visibility:visible" from="1094997,1071181" to="109499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SvcMAAADcAAAADwAAAGRycy9kb3ducmV2LnhtbESPQYvCMBSE78L+h/AWvGm6BWVbTUUF&#10;QRAPuovnR/O2LW1eapNq/fdGEPY4zMw3zHI1mEbcqHOVZQVf0wgEcW51xYWC35/d5BuE88gaG8uk&#10;4EEOVtnHaImptnc+0e3sCxEg7FJUUHrfplK6vCSDbmpb4uD92c6gD7IrpO7wHuCmkXEUzaXBisNC&#10;iS1tS8rrc28UyLg4YjvbrN21xv6RHHaXftsoNf4c1gsQngb/H36391pBnCTwOhOOgMy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PnEr3DAAAA3AAAAA8AAAAAAAAAAAAA&#10;AAAAoQIAAGRycy9kb3ducmV2LnhtbFBLBQYAAAAABAAEAPkAAACRAwAAAAA=&#10;" strokecolor="#969696">
                <v:shadow color="#ccc"/>
              </v:line>
              <v:line id="Line 314" o:spid="_x0000_s1109" style="position:absolute;visibility:visible" from="1095357,1071181" to="109535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YhOr0AAADcAAAADwAAAGRycy9kb3ducmV2LnhtbERPSwrCMBDdC94hjOBOUxVFq1FUEARx&#10;4QfXQzO2xWZSm1Tr7c1CcPl4/8WqMYV4UeVyywoG/QgEcWJ1zqmC62XXm4JwHlljYZkUfMjBatlu&#10;LTDW9s0nep19KkIIuxgVZN6XsZQuycig69uSOHB3Wxn0AVap1BW+Q7gp5DCKJtJgzqEhw5K2GSWP&#10;c20UyGF6xHK8WbvnA+vP7LC71dtCqW6nWc9BeGr8X/xz77WCURTmhzPhCMjlF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Ow2ITq9AAAA3AAAAA8AAAAAAAAAAAAAAAAAoQIA&#10;AGRycy9kb3ducmV2LnhtbFBLBQYAAAAABAAEAPkAAACLAwAAAAA=&#10;" strokecolor="#969696">
                <v:shadow color="#ccc"/>
              </v:line>
              <v:line id="Line 315" o:spid="_x0000_s1110" style="position:absolute;visibility:visible" from="1095717,1071181" to="109571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qEocIAAADcAAAADwAAAGRycy9kb3ducmV2LnhtbESPQYvCMBSE74L/ITzBm6YqLlqNooIg&#10;yB62iudH82yLzUttUq3/3iwIHoeZ+YZZrltTigfVrrCsYDSMQBCnVhecKTif9oMZCOeRNZaWScGL&#10;HKxX3c4SY22f/EePxGciQNjFqCD3voqldGlOBt3QVsTBu9raoA+yzqSu8RngppTjKPqRBgsOCzlW&#10;tMspvSWNUSDH2S9W0+3G3W/YvObH/aXZlUr1e+1mAcJT67/hT/ugFUyiEfyfCUdArt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3qEocIAAADcAAAADwAAAAAAAAAAAAAA&#10;AAChAgAAZHJzL2Rvd25yZXYueG1sUEsFBgAAAAAEAAQA+QAAAJADAAAAAA==&#10;" strokecolor="#969696">
                <v:shadow color="#ccc"/>
              </v:line>
              <v:line id="Line 316" o:spid="_x0000_s1111" style="position:absolute;visibility:visible" from="1096077,1071181" to="109607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ga1sQAAADcAAAADwAAAGRycy9kb3ducmV2LnhtbESPQWvCQBSE74L/YXlCb7ppikWjq8RA&#10;oCA9VEvPj+xrEsy+jdlNjP++WxA8DjPzDbPdj6YRA3WutqzgdRGBIC6srrlU8H3O5ysQziNrbCyT&#10;gjs52O+mky0m2t74i4aTL0WAsEtQQeV9m0jpiooMuoVtiYP3azuDPsiulLrDW4CbRsZR9C4N1hwW&#10;Kmwpq6i4nHqjQMblJ7bLQ+quF+zv62P+02eNUi+zMd2A8DT6Z/jR/tAK3qIY/s+EIyB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qBrWxAAAANwAAAAPAAAAAAAAAAAA&#10;AAAAAKECAABkcnMvZG93bnJldi54bWxQSwUGAAAAAAQABAD5AAAAkgMAAAAA&#10;" strokecolor="#969696">
                <v:shadow color="#ccc"/>
              </v:line>
              <v:line id="Line 317" o:spid="_x0000_s1112" style="position:absolute;visibility:visible" from="1096437,1071181" to="109643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buB8UAAADcAAAADwAAAGRycy9kb3ducmV2LnhtbESPQWvCQBSE70L/w/IKvemuFaxEV7Et&#10;haIHMSpeH9lnEsy+Ddk1pv56Vyh4HGa+GWa26GwlWmp86VjDcKBAEGfOlJxr2O9++hMQPiAbrByT&#10;hj/ysJi/9GaYGHflLbVpyEUsYZ+ghiKEOpHSZwVZ9ANXE0fv5BqLIcoml6bBayy3lXxXaiwtlhwX&#10;Cqzpq6DsnF6shtHxA4/+lq3qnVpPPg+Xzer83Wr99totpyACdeEZ/qd/TeTUCB5n4hGQ8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1buB8UAAADcAAAADwAAAAAAAAAA&#10;AAAAAAChAgAAZHJzL2Rvd25yZXYueG1sUEsFBgAAAAAEAAQA+QAAAJMDAAAAAA==&#10;" strokeweight="1pt">
                <v:shadow color="#ccc"/>
              </v:line>
            </v:group>
            <v:group id="Group 318" o:spid="_x0000_s1113" style="position:absolute;left:6802;top:7200;width:1782;height:9360" coordorigin="1089597,1071181" coordsize="6840,320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vyvsUAAADcAAAADwAAAGRycy9kb3ducmV2LnhtbESPT4vCMBTE7wt+h/AE&#10;b2tadUWqUURc8SCCf0C8PZpnW2xeSpNt67ffLAh7HGbmN8xi1ZlSNFS7wrKCeBiBIE6tLjhTcL18&#10;f85AOI+ssbRMCl7kYLXsfSww0bblEzVnn4kAYZeggtz7KpHSpTkZdENbEQfvYWuDPsg6k7rGNsBN&#10;KUdRNJUGCw4LOVa0ySl9nn+Mgl2L7Xocb5vD87F53S9fx9shJqUG/W49B+Gp8//hd3uvFYyjC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78r7FAAAA3AAA&#10;AA8AAAAAAAAAAAAAAAAAqgIAAGRycy9kb3ducmV2LnhtbFBLBQYAAAAABAAEAPoAAACcAwAAAAA=&#10;">
              <v:line id="Line 319" o:spid="_x0000_s1114" style="position:absolute;visibility:visible" from="1089597,1071181" to="108959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CosQAAADcAAAADwAAAGRycy9kb3ducmV2LnhtbESPQWuDQBSE74H8h+UVekvWpqSkJqvY&#10;QKBQeqgJPT/cFxXdt8Zdo/77bqHQ4zAz3zCHdDKtuFPvassKntYRCOLC6ppLBZfzabUD4TyyxtYy&#10;KZjJQZosFweMtR35i+65L0WAsItRQeV9F0vpiooMurXtiIN3tb1BH2RfSt3jGOCmlZsoepEGaw4L&#10;FXZ0rKho8sEokJvyE7vtW+ZuDQ7z68fpezi2Sj0+TNkehKfJ/4f/2u9awXO0hd8z4QjI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QYKixAAAANwAAAAPAAAAAAAAAAAA&#10;AAAAAKECAABkcnMvZG93bnJldi54bWxQSwUGAAAAAAQABAD5AAAAkgMAAAAA&#10;" strokecolor="#969696">
                <v:shadow color="#ccc"/>
              </v:line>
              <v:line id="Line 320" o:spid="_x0000_s1115" style="position:absolute;visibility:visible" from="1089957,1071181" to="108995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Mc1cQAAADcAAAADwAAAGRycy9kb3ducmV2LnhtbESPQWuDQBSE74X8h+UVemvWpjSkJqvY&#10;QKBQeogJPT/cFxXdt8Zdo/77bqGQ4zAz3zC7dDKtuFHvassKXpYRCOLC6ppLBefT4XkDwnlkja1l&#10;UjCTgzRZPOww1nbkI91yX4oAYRejgsr7LpbSFRUZdEvbEQfvYnuDPsi+lLrHMcBNK1dRtJYGaw4L&#10;FXa0r6ho8sEokKvyG7u3j8xdGxzm96/Dz7BvlXp6nLItCE+Tv4f/259awWu0hr8z4QjI5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kxzVxAAAANwAAAAPAAAAAAAAAAAA&#10;AAAAAKECAABkcnMvZG93bnJldi54bWxQSwUGAAAAAAQABAD5AAAAkgMAAAAA&#10;" strokecolor="#969696">
                <v:shadow color="#ccc"/>
              </v:line>
              <v:line id="Line 321" o:spid="_x0000_s1116" style="position:absolute;visibility:visible" from="1090317,1071181" to="109031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5TsIAAADcAAAADwAAAGRycy9kb3ducmV2LnhtbESPS6vCMBSE9xf8D+EI7jRV8VWNooIg&#10;yF34wPWhObbF5qQ2qdZ/b4QLdznMzDfMYtWYQjypcrllBf1eBII4sTrnVMHlvOtOQTiPrLGwTAre&#10;5GC1bP0sMNb2xUd6nnwqAoRdjAoy78tYSpdkZND1bEkcvJutDPogq1TqCl8Bbgo5iKKxNJhzWMiw&#10;pG1Gyf1UGwVykP5iOdqs3eOO9Xt22F3rbaFUp92s5yA8Nf4//NfeawXDaALfM+EIyO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9+5TsIAAADcAAAADwAAAAAAAAAAAAAA&#10;AAChAgAAZHJzL2Rvd25yZXYueG1sUEsFBgAAAAAEAAQA+QAAAJADAAAAAA==&#10;" strokecolor="#969696">
                <v:shadow color="#ccc"/>
              </v:line>
              <v:line id="Line 322" o:spid="_x0000_s1117" style="position:absolute;visibility:visible" from="1090677,1071181" to="109067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AtPL0AAADcAAAADwAAAGRycy9kb3ducmV2LnhtbERPSwrCMBDdC94hjOBOUxVFq1FUEARx&#10;4QfXQzO2xWZSm1Tr7c1CcPl4/8WqMYV4UeVyywoG/QgEcWJ1zqmC62XXm4JwHlljYZkUfMjBatlu&#10;LTDW9s0nep19KkIIuxgVZN6XsZQuycig69uSOHB3Wxn0AVap1BW+Q7gp5DCKJtJgzqEhw5K2GSWP&#10;c20UyGF6xHK8WbvnA+vP7LC71dtCqW6nWc9BeGr8X/xz77WCURTWhjPhCMjlF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JALTy9AAAA3AAAAA8AAAAAAAAAAAAAAAAAoQIA&#10;AGRycy9kb3ducmV2LnhtbFBLBQYAAAAABAAEAPkAAACLAwAAAAA=&#10;" strokecolor="#969696">
                <v:shadow color="#ccc"/>
              </v:line>
              <v:line id="Line 323" o:spid="_x0000_s1118" style="position:absolute;visibility:visible" from="1091037,1071181" to="109103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7Z7cUAAADcAAAADwAAAGRycy9kb3ducmV2LnhtbESPT2sCMRTE7wW/Q3gFbzVphVZXo1hF&#10;EHsoaovXx+a5u7h5WTbZP/XTm0Khx2HmN8PMl70tRUu1LxxreB4pEMSpMwVnGr5O26cJCB+QDZaO&#10;ScMPeVguBg9zTIzr+EDtMWQilrBPUEMeQpVI6dOcLPqRq4ijd3G1xRBlnUlTYxfLbSlflHqVFguO&#10;CzlWtM4pvR4bq2F8fsOzv6X76qQ+Ju/fzef+umm1Hj72qxmIQH34D//ROxM5NYXfM/EI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r7Z7cUAAADcAAAADwAAAAAAAAAA&#10;AAAAAAChAgAAZHJzL2Rvd25yZXYueG1sUEsFBgAAAAAEAAQA+QAAAJMDAAAAAA==&#10;" strokeweight="1pt">
                <v:shadow color="#ccc"/>
              </v:line>
              <v:line id="Line 324" o:spid="_x0000_s1119" style="position:absolute;visibility:visible" from="1091397,1071181" to="109139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3574AAADcAAAADwAAAGRycy9kb3ducmV2LnhtbERPSwrCMBDdC94hjOBOUxVFq1FUEARx&#10;4QfXQzO2xWZSm1Tr7c1CcPl4/8WqMYV4UeVyywoG/QgEcWJ1zqmC62XXm4JwHlljYZkUfMjBatlu&#10;LTDW9s0nep19KkIIuxgVZN6XsZQuycig69uSOHB3Wxn0AVap1BW+Q7gp5DCKJtJgzqEhw5K2GSWP&#10;c20UyGF6xHK8WbvnA+vP7LC71dtCqW6nWc9BeGr8X/xz77WC0SDMD2fCEZDL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p77fnvgAAANwAAAAPAAAAAAAAAAAAAAAAAKEC&#10;AABkcnMvZG93bnJldi54bWxQSwUGAAAAAAQABAD5AAAAjAMAAAAA&#10;" strokecolor="#969696">
                <v:shadow color="#ccc"/>
              </v:line>
              <v:line id="Line 325" o:spid="_x0000_s1120" style="position:absolute;visibility:visible" from="1091757,1071181" to="109175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MSfMQAAADcAAAADwAAAGRycy9kb3ducmV2LnhtbESPT4vCMBTE78J+h/AW9qZpXVa02ygq&#10;CMLiwT94fjRv29LmpTap1m9vBMHjMDO/YdJFb2pxpdaVlhXEowgEcWZ1ybmC03EznIJwHlljbZkU&#10;3MnBYv4xSDHR9sZ7uh58LgKEXYIKCu+bREqXFWTQjWxDHLx/2xr0Qba51C3eAtzUchxFE2mw5LBQ&#10;YEPrgrLq0BkFcpzvsPlZLd2lwu4++9ucu3Wt1Ndnv/wF4an37/CrvdUKvuMYnmfCEZDz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oxJ8xAAAANwAAAAPAAAAAAAAAAAA&#10;AAAAAKECAABkcnMvZG93bnJldi54bWxQSwUGAAAAAAQABAD5AAAAkgMAAAAA&#10;" strokecolor="#969696">
                <v:shadow color="#ccc"/>
              </v:line>
              <v:line id="Line 326" o:spid="_x0000_s1121" style="position:absolute;visibility:visible" from="1092117,1071181" to="109211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GMC8QAAADcAAAADwAAAGRycy9kb3ducmV2LnhtbESPQWvCQBSE7wX/w/IEb3VjxGKjm2CF&#10;gCA9VKXnR/aZBLNv0+zGxH/vFgo9DjPzDbPNRtOIO3WutqxgMY9AEBdW11wquJzz1zUI55E1NpZJ&#10;wYMcZOnkZYuJtgN/0f3kSxEg7BJUUHnfJlK6oiKDbm5b4uBdbWfQB9mVUnc4BLhpZBxFb9JgzWGh&#10;wpb2FRW3U28UyLj8xHb1sXM/N+wf78f8u983Ss2m424DwtPo/8N/7YNWsFzE8HsmHAGZ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cYwLxAAAANwAAAAPAAAAAAAAAAAA&#10;AAAAAKECAABkcnMvZG93bnJldi54bWxQSwUGAAAAAAQABAD5AAAAkgMAAAAA&#10;" strokecolor="#969696">
                <v:shadow color="#ccc"/>
              </v:line>
              <v:line id="Line 327" o:spid="_x0000_s1122" style="position:absolute;visibility:visible" from="1092477,1071181" to="109247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0pkMMAAADcAAAADwAAAGRycy9kb3ducmV2LnhtbESPQYvCMBSE78L+h/AWvGmqomg1FRUE&#10;QfZgXfb8aN62pc1Lt0m1/nuzIHgcZuYbZrPtTS1u1LrSsoLJOAJBnFldcq7g+3ocLUE4j6yxtkwK&#10;HuRgm3wMNhhre+cL3VKfiwBhF6OCwvsmltJlBRl0Y9sQB+/XtgZ9kG0udYv3ADe1nEbRQhosOSwU&#10;2NChoKxKO6NATvMvbOb7nfursHuszsef7lArNfzsd2sQnnr/Dr/aJ61gNpnB/5lwBGTy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k9KZDDAAAA3AAAAA8AAAAAAAAAAAAA&#10;AAAAoQIAAGRycy9kb3ducmV2LnhtbFBLBQYAAAAABAAEAPkAAACRAwAAAAA=&#10;" strokecolor="#969696">
                <v:shadow color="#ccc"/>
              </v:line>
              <v:line id="Line 328" o:spid="_x0000_s1123" style="position:absolute;visibility:visible" from="1092837,1071181" to="109283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bgrsQAAADcAAAADwAAAGRycy9kb3ducmV2LnhtbESPT4vCMBTE74LfIbyFvWmqKyrVKLqL&#10;IHoQ/+H10bxti81LaWKt++k3guBxmPnNMNN5YwpRU+Vyywp63QgEcWJ1zqmC03HVGYNwHlljYZkU&#10;PMjBfNZuTTHW9s57qg8+FaGEXYwKMu/LWEqXZGTQdW1JHLxfWxn0QVap1BXeQ7kpZD+KhtJgzmEh&#10;w5K+M0quh5tR8HUZ4cX9JZvyGG3Hy/Ntt7n+1Ep9fjSLCQhPjX+HX/RaB643gOeZcATk7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ZuCuxAAAANwAAAAPAAAAAAAAAAAA&#10;AAAAAKECAABkcnMvZG93bnJldi54bWxQSwUGAAAAAAQABAD5AAAAkgMAAAAA&#10;" strokeweight="1pt">
                <v:shadow color="#ccc"/>
              </v:line>
              <v:line id="Line 329" o:spid="_x0000_s1124" style="position:absolute;visibility:visible" from="1093197,1071181" to="109319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gUf8IAAADcAAAADwAAAGRycy9kb3ducmV2LnhtbESPQYvCMBSE74L/ITzBm6YqilajqCAI&#10;yx6s4vnRPNti81KbVOu/3ywIHoeZ+YZZbVpTiifVrrCsYDSMQBCnVhecKbicD4M5COeRNZaWScGb&#10;HGzW3c4KY21ffKJn4jMRIOxiVJB7X8VSujQng25oK+Lg3Wxt0AdZZ1LX+ApwU8pxFM2kwYLDQo4V&#10;7XNK70ljFMhx9ovVdLd1jzs278XP4drsS6X6vXa7BOGp9d/wp33UCiajKfyfCUdAr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ZgUf8IAAADcAAAADwAAAAAAAAAAAAAA&#10;AAChAgAAZHJzL2Rvd25yZXYueG1sUEsFBgAAAAAEAAQA+QAAAJADAAAAAA==&#10;" strokecolor="#969696">
                <v:shadow color="#ccc"/>
              </v:line>
              <v:line id="Line 330" o:spid="_x0000_s1125" style="position:absolute;visibility:visible" from="1093557,1071181" to="109355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qKCMIAAADcAAAADwAAAGRycy9kb3ducmV2LnhtbESPQYvCMBSE74L/ITzBm6YqilajqCAI&#10;yx6s4vnRPNti81KbVOu/3wgLHoeZ+YZZbVpTiifVrrCsYDSMQBCnVhecKbicD4M5COeRNZaWScGb&#10;HGzW3c4KY21ffKJn4jMRIOxiVJB7X8VSujQng25oK+Lg3Wxt0AdZZ1LX+ApwU8pxFM2kwYLDQo4V&#10;7XNK70ljFMhx9ovVdLd1jzs278XP4drsS6X6vXa7BOGp9d/wf/uoFUxGM/icCUdAr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UqKCMIAAADcAAAADwAAAAAAAAAAAAAA&#10;AAChAgAAZHJzL2Rvd25yZXYueG1sUEsFBgAAAAAEAAQA+QAAAJADAAAAAA==&#10;" strokecolor="#969696">
                <v:shadow color="#ccc"/>
              </v:line>
              <v:line id="Line 331" o:spid="_x0000_s1126" style="position:absolute;visibility:visible" from="1093917,1071181" to="109391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Yvk8UAAADcAAAADwAAAGRycy9kb3ducmV2LnhtbESPT2vCQBTE74V+h+UVvOlGRWvTrCEK&#10;glB6qC2eH9nXJCT7Ns1u/vjt3UKhx2FmfsMk6WQaMVDnKssKlosIBHFudcWFgq/P03wHwnlkjY1l&#10;UnAjB+n+8SHBWNuRP2i4+EIECLsYFZTet7GULi/JoFvYljh437Yz6IPsCqk7HAPcNHIVRVtpsOKw&#10;UGJLx5Ly+tIbBXJVvGO7OWTup8b+9vJ2uvbHRqnZ05S9gvA0+f/wX/usFayXz/B7JhwBu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gYvk8UAAADcAAAADwAAAAAAAAAA&#10;AAAAAAChAgAAZHJzL2Rvd25yZXYueG1sUEsFBgAAAAAEAAQA+QAAAJMDAAAAAA==&#10;" strokecolor="#969696">
                <v:shadow color="#ccc"/>
              </v:line>
              <v:line id="Line 332" o:spid="_x0000_s1127" style="position:absolute;visibility:visible" from="1094277,1071181" to="109427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m74b4AAADcAAAADwAAAGRycy9kb3ducmV2LnhtbERPSwrCMBDdC94hjOBOUxVFq1FUEARx&#10;4QfXQzO2xWZSm1Tr7c1CcPl4/8WqMYV4UeVyywoG/QgEcWJ1zqmC62XXm4JwHlljYZkUfMjBatlu&#10;LTDW9s0nep19KkIIuxgVZN6XsZQuycig69uSOHB3Wxn0AVap1BW+Q7gp5DCKJtJgzqEhw5K2GSWP&#10;c20UyGF6xHK8WbvnA+vP7LC71dtCqW6nWc9BeGr8X/xz77WC0SCsDWfCEZDL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XmbvhvgAAANwAAAAPAAAAAAAAAAAAAAAAAKEC&#10;AABkcnMvZG93bnJldi54bWxQSwUGAAAAAAQABAD5AAAAjAMAAAAA&#10;" strokecolor="#969696">
                <v:shadow color="#ccc"/>
              </v:line>
              <v:line id="Line 333" o:spid="_x0000_s1128" style="position:absolute;visibility:visible" from="1094637,1071181" to="109463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dPMMUAAADcAAAADwAAAGRycy9kb3ducmV2LnhtbESPS4vCQBCE74L/YeiFvelEF3xER9Fd&#10;BNGD+MJrk+lNgpmekBlj3F+/Iwgei6qviprOG1OImiqXW1bQ60YgiBOrc04VnI6rzgiE88gaC8uk&#10;4EEO5rN2a4qxtnfeU33wqQgl7GJUkHlfxlK6JCODrmtL4uD92sqgD7JKpa7wHspNIftRNJAGcw4L&#10;GZb0nVFyPdyMgq/LEC/uL9mUx2g7Wp5vu831p1bq86NZTEB4avw7/KLXOnC9MTzPhCMg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2dPMMUAAADcAAAADwAAAAAAAAAA&#10;AAAAAAChAgAAZHJzL2Rvd25yZXYueG1sUEsFBgAAAAAEAAQA+QAAAJMDAAAAAA==&#10;" strokeweight="1pt">
                <v:shadow color="#ccc"/>
              </v:line>
              <v:line id="Line 334" o:spid="_x0000_s1129" style="position:absolute;visibility:visible" from="1094997,1071181" to="109499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4N9Wr8AAADcAAAADwAAAGRycy9kb3ducmV2LnhtbERPTYvCMBC9L/gfwgje1tQuilajuIIg&#10;iAereB6asS02k9qkWv+9OQgeH+97sepMJR7UuNKygtEwAkGcWV1yruB82v5OQTiPrLGyTApe5GC1&#10;7P0sMNH2yUd6pD4XIYRdggoK7+tESpcVZNANbU0cuKttDPoAm1zqBp8h3FQyjqKJNFhyaCiwpk1B&#10;2S1tjQIZ5wesx/9rd79h+5rtt5d2Uyk16HfrOQhPnf+KP+6dVvAXh/nhTDgCcvk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4N9Wr8AAADcAAAADwAAAAAAAAAAAAAAAACh&#10;AgAAZHJzL2Rvd25yZXYueG1sUEsFBgAAAAAEAAQA+QAAAI0DAAAAAA==&#10;" strokecolor="#969696">
                <v:shadow color="#ccc"/>
              </v:line>
              <v:line id="Line 335" o:spid="_x0000_s1130" style="position:absolute;visibility:visible" from="1095357,1071181" to="109535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YwcQAAADcAAAADwAAAGRycy9kb3ducmV2LnhtbESPQWvCQBSE7wX/w/IEb3VjxGKjm2CF&#10;gCA9VKXnR/aZBLNv0+zGxH/vFgo9DjPzDbPNRtOIO3WutqxgMY9AEBdW11wquJzz1zUI55E1NpZJ&#10;wYMcZOnkZYuJtgN/0f3kSxEg7BJUUHnfJlK6oiKDbm5b4uBdbWfQB9mVUnc4BLhpZBxFb9JgzWGh&#10;wpb2FRW3U28UyLj8xHb1sXM/N+wf78f8u983Ss2m424DwtPo/8N/7YNWsIwX8HsmHAGZ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z9jBxAAAANwAAAAPAAAAAAAAAAAA&#10;AAAAAKECAABkcnMvZG93bnJldi54bWxQSwUGAAAAAAQABAD5AAAAkgMAAAAA&#10;" strokecolor="#969696">
                <v:shadow color="#ccc"/>
              </v:line>
              <v:line id="Line 336" o:spid="_x0000_s1131" style="position:absolute;visibility:visible" from="1095717,1071181" to="109571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1GtsMAAADcAAAADwAAAGRycy9kb3ducmV2LnhtbESPQYvCMBSE7wv+h/AEb2tqZWWtjaKC&#10;ICwedMXzo3m2pc1LbVKt/94IC3scZuYbJl31phZ3al1pWcFkHIEgzqwuOVdw/t19foNwHlljbZkU&#10;PMnBajn4SDHR9sFHup98LgKEXYIKCu+bREqXFWTQjW1DHLyrbQ36INtc6hYfAW5qGUfRTBosOSwU&#10;2NC2oKw6dUaBjPMDNl+btbtV2D3nP7tLt62VGg379QKEp97/h//ae61gGsfwPhOOgF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dRrbDAAAA3AAAAA8AAAAAAAAAAAAA&#10;AAAAoQIAAGRycy9kb3ducmV2LnhtbFBLBQYAAAAABAAEAPkAAACRAwAAAAA=&#10;" strokecolor="#969696">
                <v:shadow color="#ccc"/>
              </v:line>
              <v:line id="Line 337" o:spid="_x0000_s1132" style="position:absolute;visibility:visible" from="1096077,1071181" to="109607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HjLcUAAADcAAAADwAAAGRycy9kb3ducmV2LnhtbESPT2uDQBTE74F+h+UVekvWKg2pdZU0&#10;ECiUHPKHnh/uq4ruW+uu0Xz7bqDQ4zAzv2GyYjaduNLgGssKnlcRCOLS6oYrBZfzfrkB4Tyyxs4y&#10;KbiRgyJ/WGSYajvxka4nX4kAYZeigtr7PpXSlTUZdCvbEwfv2w4GfZBDJfWAU4CbTsZRtJYGGw4L&#10;Nfa0q6lsT6NRIOPqgP3L+9b9tDjeXj/3X+OuU+rpcd6+gfA0+//wX/tDK0jiBO5nwhGQ+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1HjLcUAAADcAAAADwAAAAAAAAAA&#10;AAAAAAChAgAAZHJzL2Rvd25yZXYueG1sUEsFBgAAAAAEAAQA+QAAAJMDAAAAAA==&#10;" strokecolor="#969696">
                <v:shadow color="#ccc"/>
              </v:line>
              <v:line id="Line 338" o:spid="_x0000_s1133" style="position:absolute;visibility:visible" from="1096437,1071181" to="109643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oqE8UAAADcAAAADwAAAGRycy9kb3ducmV2LnhtbESPT4vCMBTE74LfITzBm6b+wZWuUXSX&#10;hUUPou7i9dE822LzUppYq5/eCILHYeY3w8wWjSlETZXLLSsY9CMQxInVOacK/g4/vSkI55E1FpZJ&#10;wY0cLObt1gxjba+8o3rvUxFK2MWoIPO+jKV0SUYGXd+WxME72cqgD7JKpa7wGspNIYdRNJEGcw4L&#10;GZb0lVFy3l+MgtHxA4/unqzLQ7SZrv4v2/X5u1aq22mWnyA8Nf4dftG/OnDDMTzPhCMg5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woqE8UAAADcAAAADwAAAAAAAAAA&#10;AAAAAAChAgAAZHJzL2Rvd25yZXYueG1sUEsFBgAAAAAEAAQA+QAAAJMDAAAAAA==&#10;" strokeweight="1pt">
                <v:shadow color="#ccc"/>
              </v:line>
            </v:group>
            <v:group id="Group 339" o:spid="_x0000_s1134" style="position:absolute;left:8678;top:7200;width:1782;height:9360" coordorigin="1089597,1071181" coordsize="6840,320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cILRcQAAADcAAAADwAAAGRycy9kb3ducmV2LnhtbESPQYvCMBSE74L/ITxh&#10;b5pWUaQaRUSXPciCVVj29miebbF5KU1s67/fLAgeh5n5hllve1OJlhpXWlYQTyIQxJnVJecKrpfj&#10;eAnCeWSNlWVS8CQH281wsMZE247P1KY+FwHCLkEFhfd1IqXLCjLoJrYmDt7NNgZ9kE0udYNdgJtK&#10;TqNoIQ2WHBYKrGlfUHZPH0bBZ4fdbhYf2tP9tn/+XubfP6eYlPoY9bsVCE+9f4df7S+tYDad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cILRcQAAADcAAAA&#10;DwAAAAAAAAAAAAAAAACqAgAAZHJzL2Rvd25yZXYueG1sUEsFBgAAAAAEAAQA+gAAAJsDAAAAAA==&#10;">
              <v:line id="Line 340" o:spid="_x0000_s1135" style="position:absolute;visibility:visible" from="1089597,1071181" to="108959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ZAtcQAAADcAAAADwAAAGRycy9kb3ducmV2LnhtbESPT2vCQBTE74V+h+UJ3urGlIqNrmKF&#10;gCAeqtLzI/tMgtm3aXbz79u7BaHHYWZ+w6y3g6lER40rLSuYzyIQxJnVJecKrpf0bQnCeWSNlWVS&#10;MJKD7eb1ZY2Jtj1/U3f2uQgQdgkqKLyvEyldVpBBN7M1cfButjHog2xyqRvsA9xUMo6ihTRYclgo&#10;sKZ9Qdn93BoFMs5PWH987dzvHdvx85j+tPtKqelk2K1AeBr8f/jZPmgF7/EC/s6EI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JkC1xAAAANwAAAAPAAAAAAAAAAAA&#10;AAAAAKECAABkcnMvZG93bnJldi54bWxQSwUGAAAAAAQABAD5AAAAkgMAAAAA&#10;" strokecolor="#969696">
                <v:shadow color="#ccc"/>
              </v:line>
              <v:line id="Line 341" o:spid="_x0000_s1136" style="position:absolute;visibility:visible" from="1089957,1071181" to="108995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rlLsMAAADcAAAADwAAAGRycy9kb3ducmV2LnhtbESPQYvCMBSE78L+h/CEvWlqRXetRlFB&#10;WBAPdhfPj+bZFpuXbpNq/fdGEDwOM/MNs1h1phJXalxpWcFoGIEgzqwuOVfw97sbfINwHlljZZkU&#10;3MnBavnRW2Ci7Y2PdE19LgKEXYIKCu/rREqXFWTQDW1NHLyzbQz6IJtc6gZvAW4qGUfRVBosOSwU&#10;WNO2oOyStkaBjPMD1pPN2v1fsL3P9rtTu62U+ux36zkIT51/h1/tH61gHH/B80w4An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hq5S7DAAAA3AAAAA8AAAAAAAAAAAAA&#10;AAAAoQIAAGRycy9kb3ducmV2LnhtbFBLBQYAAAAABAAEAPkAAACRAwAAAAA=&#10;" strokecolor="#969696">
                <v:shadow color="#ccc"/>
              </v:line>
              <v:line id="Line 342" o:spid="_x0000_s1137" style="position:absolute;visibility:visible" from="1090317,1071181" to="109031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VxXL8AAADcAAAADwAAAGRycy9kb3ducmV2LnhtbERPTYvCMBC9L/gfwgje1tQuilajuIIg&#10;iAereB6asS02k9qkWv+9OQgeH+97sepMJR7UuNKygtEwAkGcWV1yruB82v5OQTiPrLGyTApe5GC1&#10;7P0sMNH2yUd6pD4XIYRdggoK7+tESpcVZNANbU0cuKttDPoAm1zqBp8h3FQyjqKJNFhyaCiwpk1B&#10;2S1tjQIZ5wesx/9rd79h+5rtt5d2Uyk16HfrOQhPnf+KP+6dVvAXh7XhTDgCcvk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fVxXL8AAADcAAAADwAAAAAAAAAAAAAAAACh&#10;AgAAZHJzL2Rvd25yZXYueG1sUEsFBgAAAAAEAAQA+QAAAI0DAAAAAA==&#10;" strokecolor="#969696">
                <v:shadow color="#ccc"/>
              </v:line>
              <v:line id="Line 343" o:spid="_x0000_s1138" style="position:absolute;visibility:visible" from="1090677,1071181" to="109067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nUx8QAAADcAAAADwAAAGRycy9kb3ducmV2LnhtbESPQWvCQBSE7wX/w/IEb83GiEWja0gF&#10;oSA9NIrnR/aZBLNv0+xG47/vFgo9DjPzDbPNRtOKO/WusaxgHsUgiEurG64UnE+H1xUI55E1tpZJ&#10;wZMcZLvJyxZTbR/8RffCVyJA2KWooPa+S6V0ZU0GXWQ74uBdbW/QB9lXUvf4CHDTyiSO36TBhsNC&#10;jR3taypvxWAUyKT6xG75nrvvGw7P9fFwGfatUrPpmG9AeBr9f/iv/aEVLJI1/J4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udTHxAAAANwAAAAPAAAAAAAAAAAA&#10;AAAAAKECAABkcnMvZG93bnJldi54bWxQSwUGAAAAAAQABAD5AAAAkgMAAAAA&#10;" strokecolor="#969696">
                <v:shadow color="#ccc"/>
              </v:line>
              <v:line id="Line 344" o:spid="_x0000_s1139" style="position:absolute;visibility:visible" from="1091037,1071181" to="109103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i6zcIAAADcAAAADwAAAGRycy9kb3ducmV2LnhtbERPS2vCQBC+C/6HZYTedKOCldRVfCAU&#10;eyjVFq9DdkyC2dmQXWPsr+8cCh4/vvdi1blKtdSE0rOB8SgBRZx5W3Ju4Pu0H85BhYhssfJMBh4U&#10;YLXs9xaYWn/nL2qPMVcSwiFFA0WMdap1yApyGEa+Jhbu4huHUWCTa9vgXcJdpSdJMtMOS5aGAmva&#10;FpRdjzdnYHp+xXP4zQ71KfmYb35un4frrjXmZdCt30BF6uJT/O9+t+Kbynw5I0dA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ei6zcIAAADcAAAADwAAAAAAAAAAAAAA&#10;AAChAgAAZHJzL2Rvd25yZXYueG1sUEsFBgAAAAAEAAQA+QAAAJADAAAAAA==&#10;" strokeweight="1pt">
                <v:shadow color="#ccc"/>
              </v:line>
              <v:line id="Line 345" o:spid="_x0000_s1140" style="position:absolute;visibility:visible" from="1091397,1071181" to="109139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ZOHMMAAADcAAAADwAAAGRycy9kb3ducmV2LnhtbESPQYvCMBSE78L+h/AWvGmqomg1FRUE&#10;QfZgXfb8aN62pc1Lt0m1/nuzIHgcZuYbZrPtTS1u1LrSsoLJOAJBnFldcq7g+3ocLUE4j6yxtkwK&#10;HuRgm3wMNhhre+cL3VKfiwBhF6OCwvsmltJlBRl0Y9sQB+/XtgZ9kG0udYv3ADe1nEbRQhosOSwU&#10;2NChoKxKO6NATvMvbOb7nfursHuszsef7lArNfzsd2sQnnr/Dr/aJ61gNpvA/5lwBGTy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0WThzDAAAA3AAAAA8AAAAAAAAAAAAA&#10;AAAAoQIAAGRycy9kb3ducmV2LnhtbFBLBQYAAAAABAAEAPkAAACRAwAAAAA=&#10;" strokecolor="#969696">
                <v:shadow color="#ccc"/>
              </v:line>
              <v:line id="Line 346" o:spid="_x0000_s1141" style="position:absolute;visibility:visible" from="1091757,1071181" to="109175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TQa8UAAADcAAAADwAAAGRycy9kb3ducmV2LnhtbESPT2uDQBTE74F+h+UVekvWKg2pdZU0&#10;ECiUHPKHnh/uq4ruW+uu0Xz7bqDQ4zAzv2GyYjaduNLgGssKnlcRCOLS6oYrBZfzfrkB4Tyyxs4y&#10;KbiRgyJ/WGSYajvxka4nX4kAYZeigtr7PpXSlTUZdCvbEwfv2w4GfZBDJfWAU4CbTsZRtJYGGw4L&#10;Nfa0q6lsT6NRIOPqgP3L+9b9tDjeXj/3X+OuU+rpcd6+gfA0+//wX/tDK0iSGO5nwhGQ+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cTQa8UAAADcAAAADwAAAAAAAAAA&#10;AAAAAAChAgAAZHJzL2Rvd25yZXYueG1sUEsFBgAAAAAEAAQA+QAAAJMDAAAAAA==&#10;" strokecolor="#969696">
                <v:shadow color="#ccc"/>
              </v:line>
              <v:line id="Line 347" o:spid="_x0000_s1142" style="position:absolute;visibility:visible" from="1092117,1071181" to="109211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oh18MUAAADcAAAADwAAAGRycy9kb3ducmV2LnhtbESPT2uDQBTE74F+h+UVekvWRhpS6ypp&#10;QCiUHPKHnh/uq4ruW+uu0Xz7bqDQ4zAzv2HSfDaduNLgGssKnlcRCOLS6oYrBZdzsdyCcB5ZY2eZ&#10;FNzIQZ49LFJMtJ34SNeTr0SAsEtQQe19n0jpypoMupXtiYP3bQeDPsihknrAKcBNJ9dRtJEGGw4L&#10;Nfa0r6lsT6NRINfVAfuX9537aXG8vX4WX+O+U+rpcd69gfA0+//wX/tDK4jjGO5nwhGQ2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oh18MUAAADcAAAADwAAAAAAAAAA&#10;AAAAAAChAgAAZHJzL2Rvd25yZXYueG1sUEsFBgAAAAAEAAQA+QAAAJMDAAAAAA==&#10;" strokecolor="#969696">
                <v:shadow color="#ccc"/>
              </v:line>
              <v:line id="Line 348" o:spid="_x0000_s1143" style="position:absolute;visibility:visible" from="1092477,1071181" to="109247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HthMIAAADcAAAADwAAAGRycy9kb3ducmV2LnhtbESPS6vCMBSE9xf8D+EI7jT1iVajqCAI&#10;chc+cH1ojm2xOalNqvXfG+HCXQ4z8w2zWDWmEE+qXG5ZQb8XgSBOrM45VXA577pTEM4jaywsk4I3&#10;OVgtWz8LjLV98ZGeJ5+KAGEXo4LM+zKW0iUZGXQ9WxIH72Yrgz7IKpW6wleAm0IOomgiDeYcFjIs&#10;aZtRcj/VRoEcpL9Yjjdr97hj/Z4ddtd6WyjVaTfrOQhPjf8P/7X3WsFwOILvmXAE5PI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WHthMIAAADcAAAADwAAAAAAAAAAAAAA&#10;AAChAgAAZHJzL2Rvd25yZXYueG1sUEsFBgAAAAAEAAQA+QAAAJADAAAAAA==&#10;" strokecolor="#969696">
                <v:shadow color="#ccc"/>
              </v:line>
              <v:line id="Line 349" o:spid="_x0000_s1144" style="position:absolute;visibility:visible" from="1092837,1071181" to="109283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8ZVcUAAADcAAAADwAAAGRycy9kb3ducmV2LnhtbESPT4vCMBTE7wt+h/AEb2uq4q50jeIf&#10;BNGDqLt4fTTPtti8lCbW6qc3woLHYeY3w4ynjSlETZXLLSvodSMQxInVOacKfo+rzxEI55E1FpZJ&#10;wZ0cTCetjzHG2t54T/XBpyKUsItRQeZ9GUvpkowMuq4tiYN3tpVBH2SVSl3hLZSbQvaj6EsazDks&#10;ZFjSIqPkcrgaBYPTN57cI9mUx2g7mv9dd5vLslaq025mPyA8Nf4d/qfXOnCDIbzOhCMgJ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Z8ZVcUAAADcAAAADwAAAAAAAAAA&#10;AAAAAAChAgAAZHJzL2Rvd25yZXYueG1sUEsFBgAAAAAEAAQA+QAAAJMDAAAAAA==&#10;" strokeweight="1pt">
                <v:shadow color="#ccc"/>
              </v:line>
              <v:line id="Line 350" o:spid="_x0000_s1145" style="position:absolute;visibility:visible" from="1093197,1071181" to="109319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WaMIAAADcAAAADwAAAGRycy9kb3ducmV2LnhtbESPQYvCMBSE74L/ITzBm6YqK1qNooIg&#10;LB6s4vnRPNti81KbVOu/3ywIHoeZ+YZZrltTiifVrrCsYDSMQBCnVhecKbic94MZCOeRNZaWScGb&#10;HKxX3c4SY21ffKJn4jMRIOxiVJB7X8VSujQng25oK+Lg3Wxt0AdZZ1LX+ApwU8pxFE2lwYLDQo4V&#10;7XJK70ljFMhxdsTqZ7txjzs27/nv/trsSqX6vXazAOGp9d/wp33QCiaTKfyfCUdAr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v/WaMIAAADcAAAADwAAAAAAAAAAAAAA&#10;AAChAgAAZHJzL2Rvd25yZXYueG1sUEsFBgAAAAAEAAQA+QAAAJADAAAAAA==&#10;" strokecolor="#969696">
                <v:shadow color="#ccc"/>
              </v:line>
              <v:line id="Line 351" o:spid="_x0000_s1146" style="position:absolute;visibility:visible" from="1093557,1071181" to="109355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Nz88MAAADcAAAADwAAAGRycy9kb3ducmV2LnhtbESPS6vCMBSE9xf8D+EI7jRV8VWNooIg&#10;yF34wPWhObbF5qQ2qdZ/b4QLdznMzDfMYtWYQjypcrllBf1eBII4sTrnVMHlvOtOQTiPrLGwTAre&#10;5GC1bP0sMNb2xUd6nnwqAoRdjAoy78tYSpdkZND1bEkcvJutDPogq1TqCl8Bbgo5iKKxNJhzWMiw&#10;pG1Gyf1UGwVykP5iOdqs3eOO9Xt22F3rbaFUp92s5yA8Nf4//NfeawXD4QS+Z8IRkMs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2zc/PDAAAA3AAAAA8AAAAAAAAAAAAA&#10;AAAAoQIAAGRycy9kb3ducmV2LnhtbFBLBQYAAAAABAAEAPkAAACRAwAAAAA=&#10;" strokecolor="#969696">
                <v:shadow color="#ccc"/>
              </v:line>
              <v:line id="Line 352" o:spid="_x0000_s1147" style="position:absolute;visibility:visible" from="1093917,1071181" to="109391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zngb4AAADcAAAADwAAAGRycy9kb3ducmV2LnhtbERPSwrCMBDdC94hjOBOUxVFq1FUEARx&#10;4QfXQzO2xWZSm1Tr7c1CcPl4/8WqMYV4UeVyywoG/QgEcWJ1zqmC62XXm4JwHlljYZkUfMjBatlu&#10;LTDW9s0nep19KkIIuxgVZN6XsZQuycig69uSOHB3Wxn0AVap1BW+Q7gp5DCKJtJgzqEhw5K2GSWP&#10;c20UyGF6xHK8WbvnA+vP7LC71dtCqW6nWc9BeGr8X/xz77WC0SisDWfCEZDL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cLOeBvgAAANwAAAAPAAAAAAAAAAAAAAAAAKEC&#10;AABkcnMvZG93bnJldi54bWxQSwUGAAAAAAQABAD5AAAAjAMAAAAA&#10;" strokecolor="#969696">
                <v:shadow color="#ccc"/>
              </v:line>
              <v:line id="Line 353" o:spid="_x0000_s1148" style="position:absolute;visibility:visible" from="1094277,1071181" to="109427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BCGsQAAADcAAAADwAAAGRycy9kb3ducmV2LnhtbESPQWvCQBSE74L/YXmF3nRTQ6XGrGID&#10;gULxoC09P7LPJCT7NmY3Mf77rlDocZiZb5h0P5lWjNS72rKCl2UEgriwuuZSwfdXvngD4TyyxtYy&#10;KbiTg/1uPksx0fbGJxrPvhQBwi5BBZX3XSKlKyoy6Ja2Iw7exfYGfZB9KXWPtwA3rVxF0VoarDks&#10;VNhRVlHRnAejQK7KI3av7wd3bXC4bz7znyFrlXp+mg5bEJ4m/x/+a39oBXG8gceZcATk7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YEIaxAAAANwAAAAPAAAAAAAAAAAA&#10;AAAAAKECAABkcnMvZG93bnJldi54bWxQSwUGAAAAAAQABAD5AAAAkgMAAAAA&#10;" strokecolor="#969696">
                <v:shadow color="#ccc"/>
              </v:line>
              <v:line id="Line 354" o:spid="_x0000_s1149" style="position:absolute;visibility:visible" from="1094637,1071181" to="109463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7JsMMAAADcAAAADwAAAGRycy9kb3ducmV2LnhtbERPTWvCQBC9F/wPyxR6azZtpUp0FasI&#10;Yg+itngdsmMSzM6G7Bpjf33nUOjx8b6n897VqqM2VJ4NvCQpKOLc24oLA1/H9fMYVIjIFmvPZOBO&#10;AeazwcMUM+tvvKfuEAslIRwyNFDG2GRah7wkhyHxDbFwZ986jALbQtsWbxLuav2apu/aYcXSUGJD&#10;y5Lyy+HqDLydRngKP/m2Oaaf44/v6257WXXGPD32iwmoSH38F/+5N1Z8Q5kvZ+QI6N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HuybDDAAAA3AAAAA8AAAAAAAAAAAAA&#10;AAAAoQIAAGRycy9kb3ducmV2LnhtbFBLBQYAAAAABAAEAPkAAACRAwAAAAA=&#10;" strokeweight="1pt">
                <v:shadow color="#ccc"/>
              </v:line>
              <v:line id="Line 355" o:spid="_x0000_s1150" style="position:absolute;visibility:visible" from="1094997,1071181" to="109499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A9YcUAAADcAAAADwAAAGRycy9kb3ducmV2LnhtbESPS2vDMBCE74X+B7GF3BI5r5K6VowT&#10;CARKD01Lzou1tY2tlWvJj/z7qFDocZiZb5gknUwjBupcZVnBchGBIM6trrhQ8PV5mu9AOI+ssbFM&#10;Cm7kIN0/PiQYazvyBw0XX4gAYRejgtL7NpbS5SUZdAvbEgfv23YGfZBdIXWHY4CbRq6i6FkarDgs&#10;lNjSsaS8vvRGgVwV79huD5n7qbG/vbydrv2xUWr2NGWvIDxN/j/81z5rBevNEn7PhCMg9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RA9YcUAAADcAAAADwAAAAAAAAAA&#10;AAAAAAChAgAAZHJzL2Rvd25yZXYueG1sUEsFBgAAAAAEAAQA+QAAAJMDAAAAAA==&#10;" strokecolor="#969696">
                <v:shadow color="#ccc"/>
              </v:line>
              <v:line id="Line 356" o:spid="_x0000_s1151" style="position:absolute;visibility:visible" from="1095357,1071181" to="109535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cKjFsMAAADcAAAADwAAAGRycy9kb3ducmV2LnhtbESPQYvCMBSE78L+h/CEvWlq1WWtRlFB&#10;WBAPdhfPj+bZFpuXbpNq/fdGEDwOM/MNs1h1phJXalxpWcFoGIEgzqwuOVfw97sbfINwHlljZZkU&#10;3MnBavnRW2Ci7Y2PdE19LgKEXYIKCu/rREqXFWTQDW1NHLyzbQz6IJtc6gZvAW4qGUfRlzRYclgo&#10;sKZtQdklbY0CGecHrKebtfu/YHuf7Xendlsp9dnv1nMQnjr/Dr/aP1rBeBLD80w4An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XCoxbDAAAA3AAAAA8AAAAAAAAAAAAA&#10;AAAAoQIAAGRycy9kb3ducmV2LnhtbFBLBQYAAAAABAAEAPkAAACRAwAAAAA=&#10;" strokecolor="#969696">
                <v:shadow color="#ccc"/>
              </v:line>
              <v:line id="Line 357" o:spid="_x0000_s1152" style="position:absolute;visibility:visible" from="1095717,1071181" to="109571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4GjcIAAADcAAAADwAAAGRycy9kb3ducmV2LnhtbESPS6vCMBSE9xf8D+EI7jT1iVajqCAI&#10;chc+cH1ojm2xOalNqvXfG+HCXQ4z8w2zWDWmEE+qXG5ZQb8XgSBOrM45VXA577pTEM4jaywsk4I3&#10;OVgtWz8LjLV98ZGeJ5+KAGEXo4LM+zKW0iUZGXQ9WxIH72Yrgz7IKpW6wleAm0IOomgiDeYcFjIs&#10;aZtRcj/VRoEcpL9Yjjdr97hj/Z4ddtd6WyjVaTfrOQhPjf8P/7X3WsFwNITvmXAE5PI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o4GjcIAAADcAAAADwAAAAAAAAAAAAAA&#10;AAChAgAAZHJzL2Rvd25yZXYueG1sUEsFBgAAAAAEAAQA+QAAAJADAAAAAA==&#10;" strokecolor="#969696">
                <v:shadow color="#ccc"/>
              </v:line>
              <v:line id="Line 358" o:spid="_x0000_s1153" style="position:absolute;visibility:visible" from="1096077,1071181" to="109607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ee+cUAAADcAAAADwAAAGRycy9kb3ducmV2LnhtbESPQWvCQBSE70L/w/IKvdVNU1ts6hpi&#10;ICAUD7XF8yP7mgSzb2N2Y+K/dwuCx2FmvmFW6WRacabeNZYVvMwjEMSl1Q1XCn5/iuclCOeRNbaW&#10;ScGFHKTrh9kKE21H/qbz3lciQNglqKD2vkukdGVNBt3cdsTB+7O9QR9kX0nd4xjgppVxFL1Lgw2H&#10;hRo7ymsqj/vBKJBxtcPubZO50xGHy8dXcRjyVqmnxyn7BOFp8vfwrb3VCl4XC/g/E46AX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ee+cUAAADcAAAADwAAAAAAAAAA&#10;AAAAAAChAgAAZHJzL2Rvd25yZXYueG1sUEsFBgAAAAAEAAQA+QAAAJMDAAAAAA==&#10;" strokecolor="#969696">
                <v:shadow color="#ccc"/>
              </v:line>
              <v:line id="Line 359" o:spid="_x0000_s1154" style="position:absolute;visibility:visible" from="1096437,1071181" to="109643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lqKMUAAADcAAAADwAAAGRycy9kb3ducmV2LnhtbESPW2vCQBSE3wv+h+UIfasba70QXcVa&#10;CqIP4g1fD9ljEsyeDdk1Rn+9KxT6OMx8M8xk1phC1FS53LKCbicCQZxYnXOq4LD//RiBcB5ZY2GZ&#10;FNzJwWzaeptgrO2Nt1TvfCpCCbsYFWTel7GULsnIoOvYkjh4Z1sZ9EFWqdQV3kK5KeRnFA2kwZzD&#10;QoYlLTJKLrurUdA7DfHkHsmq3Efr0ffxulldfmql3tvNfAzCU+P/w3/0Ugfuqw+vM+EIyO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ZlqKMUAAADcAAAADwAAAAAAAAAA&#10;AAAAAAChAgAAZHJzL2Rvd25yZXYueG1sUEsFBgAAAAAEAAQA+QAAAJMDAAAAAA==&#10;" strokeweight="1pt">
                <v:shadow color="#ccc"/>
              </v:line>
            </v:group>
            <v:group id="Group 360" o:spid="_x0000_s1155" style="position:absolute;left:4984;top:10786;width:1751;height:9520;rotation:90" coordorigin="1089597,1071181" coordsize="6840,320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ki7XrFAAAA3AAA&#10;AA8AAAAAAAAAAAAAAAAAqgIAAGRycy9kb3ducmV2LnhtbFBLBQYAAAAABAAEAPoAAACcAwAAAAA=&#10;">
              <v:line id="Line 361" o:spid="_x0000_s1156" style="position:absolute;visibility:visible" from="1089597,1071181" to="108959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UAjsUAAADcAAAADwAAAGRycy9kb3ducmV2LnhtbESPW2vCQBSE3wv+h+UIvtVNtRebuooG&#10;BKH4YFp8PmRPk5Ds2ZjdXPz3XaHQx2FmvmHW29HUoqfWlZYVPM0jEMSZ1SXnCr6/Do8rEM4ja6wt&#10;k4IbOdhuJg9rjLUd+Ex96nMRIOxiVFB438RSuqwgg25uG+Lg/djWoA+yzaVucQhwU8tFFL1KgyWH&#10;hQIbSgrKqrQzCuQiP2Hzst+5a4Xd7f3zcOmSWqnZdNx9gPA0+v/wX/uoFSyf3+B+JhwBuf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bUAjsUAAADcAAAADwAAAAAAAAAA&#10;AAAAAAChAgAAZHJzL2Rvd25yZXYueG1sUEsFBgAAAAAEAAQA+QAAAJMDAAAAAA==&#10;" strokecolor="#969696">
                <v:shadow color="#ccc"/>
              </v:line>
              <v:line id="Line 362" o:spid="_x0000_s1157" style="position:absolute;visibility:visible" from="1089957,1071181" to="108995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qU/MIAAADcAAAADwAAAGRycy9kb3ducmV2LnhtbERPz2vCMBS+D/Y/hDfYbaZzOlxnKioU&#10;hOFhKp4fzVtT2rzUJtX2v18OgseP7/dyNdhGXKnzlWMF75MEBHHhdMWlgtMxf1uA8AFZY+OYFIzk&#10;YZU9Py0x1e7Gv3Q9hFLEEPYpKjAhtKmUvjBk0U9cSxy5P9dZDBF2pdQd3mK4beQ0ST6lxYpjg8GW&#10;toaK+tBbBXJa7rGdb9b+UmM/fv3k537bKPX6Mqy/QQQawkN8d++0go9ZXBvPxCMgs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CqU/MIAAADcAAAADwAAAAAAAAAAAAAA&#10;AAChAgAAZHJzL2Rvd25yZXYueG1sUEsFBgAAAAAEAAQA+QAAAJADAAAAAA==&#10;" strokecolor="#969696">
                <v:shadow color="#ccc"/>
              </v:line>
              <v:line id="Line 363" o:spid="_x0000_s1158" style="position:absolute;visibility:visible" from="1090317,1071181" to="109031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2YxZ8MAAADcAAAADwAAAGRycy9kb3ducmV2LnhtbESPS6vCMBSE94L/IRzh7q6pjytajaKC&#10;cEFc+MD1oTm2xeakNqnWf28EweUwM98ws0VjCnGnyuWWFfS6EQjixOqcUwWn4+Z3DMJ5ZI2FZVLw&#10;JAeLebs1w1jbB+/pfvCpCBB2MSrIvC9jKV2SkUHXtSVx8C62MuiDrFKpK3wEuClkP4pG0mDOYSHD&#10;ktYZJddDbRTIfrrD8m+1dLcr1s/JdnOu14VSP51mOQXhqfHf8Kf9rxUMhhN4nwlHQM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tmMWfDAAAA3AAAAA8AAAAAAAAAAAAA&#10;AAAAoQIAAGRycy9kb3ducmV2LnhtbFBLBQYAAAAABAAEAPkAAACRAwAAAAA=&#10;" strokecolor="#969696">
                <v:shadow color="#ccc"/>
              </v:line>
              <v:line id="Line 364" o:spid="_x0000_s1159" style="position:absolute;visibility:visible" from="1090677,1071181" to="109067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OJ74AAADcAAAADwAAAGRycy9kb3ducmV2LnhtbERPSwrCMBDdC94hjOBOUxVFq1FUEARx&#10;4QfXQzO2xWZSm1Tr7c1CcPl4/8WqMYV4UeVyywoG/QgEcWJ1zqmC62XXm4JwHlljYZkUfMjBatlu&#10;LTDW9s0nep19KkIIuxgVZN6XsZQuycig69uSOHB3Wxn0AVap1BW+Q7gp5DCKJtJgzqEhw5K2GSWP&#10;c20UyGF6xHK8WbvnA+vP7LC71dtCqW6nWc9BeGr8X/xz77WC0TjMD2fCEZDL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hQ4nvgAAANwAAAAPAAAAAAAAAAAAAAAAAKEC&#10;AABkcnMvZG93bnJldi54bWxQSwUGAAAAAAQABAD5AAAAjAMAAAAA&#10;" strokecolor="#969696">
                <v:shadow color="#ccc"/>
              </v:line>
              <v:line id="Line 365" o:spid="_x0000_s1160" style="position:absolute;visibility:visible" from="1091037,1071181" to="109103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v69sUAAADcAAAADwAAAGRycy9kb3ducmV2LnhtbESPS4vCQBCE74L/YeiFvelEFx9ER9Fd&#10;BNGD+MJrk+lNgpmekBlj3F+/Iwgei6qviprOG1OImiqXW1bQ60YgiBOrc04VnI6rzhiE88gaC8uk&#10;4EEO5rN2a4qxtnfeU33wqQgl7GJUkHlfxlK6JCODrmtL4uD92sqgD7JKpa7wHspNIftRNJQGcw4L&#10;GZb0nVFyPdyMgq/LCC/uL9mUx2g7Xp5vu831p1bq86NZTEB4avw7/KLXOnCDHjzPhCMg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3v69sUAAADcAAAADwAAAAAAAAAA&#10;AAAAAAChAgAAZHJzL2Rvd25yZXYueG1sUEsFBgAAAAAEAAQA+QAAAJMDAAAAAA==&#10;" strokeweight="1pt">
                <v:shadow color="#ccc"/>
              </v:line>
              <v:line id="Line 366" o:spid="_x0000_s1161" style="position:absolute;visibility:visible" from="1091397,1071181" to="109139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s1y8QAAADcAAAADwAAAGRycy9kb3ducmV2LnhtbESPT2vCQBTE74V+h+UJ3urGFIuNrmKF&#10;gCAeqtLzI/tMgtm3aXbz79u7QqHHYWZ+w6y3g6lER40rLSuYzyIQxJnVJecKrpf0bQnCeWSNlWVS&#10;MJKD7eb1ZY2Jtj1/U3f2uQgQdgkqKLyvEyldVpBBN7M1cfButjHog2xyqRvsA9xUMo6iD2mw5LBQ&#10;YE37grL7uTUKZJyfsF587dzvHdvx85j+tPtKqelk2K1AeBr8f/ivfdAK3hcxPM+EI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GzXLxAAAANwAAAAPAAAAAAAAAAAA&#10;AAAAAKECAABkcnMvZG93bnJldi54bWxQSwUGAAAAAAQABAD5AAAAkgMAAAAA&#10;" strokecolor="#969696">
                <v:shadow color="#ccc"/>
              </v:line>
              <v:line id="Line 367" o:spid="_x0000_s1162" style="position:absolute;visibility:visible" from="1091757,1071181" to="109175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1eQUMIAAADcAAAADwAAAGRycy9kb3ducmV2LnhtbESPQYvCMBSE74L/ITzBm6YqilajqCAI&#10;iwereH40z7bYvNQm1frvN8LCHoeZ+YZZbVpTihfVrrCsYDSMQBCnVhecKbheDoM5COeRNZaWScGH&#10;HGzW3c4KY23ffKZX4jMRIOxiVJB7X8VSujQng25oK+Lg3W1t0AdZZ1LX+A5wU8pxFM2kwYLDQo4V&#10;7XNKH0ljFMhxdsJqutu65wObz+LncGv2pVL9XrtdgvDU+v/wX/uoFUymE/ieCUdAr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1eQUMIAAADcAAAADwAAAAAAAAAAAAAA&#10;AAChAgAAZHJzL2Rvd25yZXYueG1sUEsFBgAAAAAEAAQA+QAAAJADAAAAAA==&#10;" strokecolor="#969696">
                <v:shadow color="#ccc"/>
              </v:line>
              <v:line id="Line 368" o:spid="_x0000_s1163" style="position:absolute;visibility:visible" from="1092117,1071181" to="109211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4IJMQAAADcAAAADwAAAGRycy9kb3ducmV2LnhtbESPQWvCQBSE74L/YXlCb3WjrUVjVlEh&#10;UCg9VMXzI/tMQrJvY3Zj4r/vFgoeh5n5hkm2g6nFnVpXWlYwm0YgiDOrS84VnE/p6xKE88gaa8uk&#10;4EEOtpvxKMFY255/6H70uQgQdjEqKLxvYildVpBBN7UNcfCutjXog2xzqVvsA9zUch5FH9JgyWGh&#10;wIYOBWXVsTMK5Dz/xmax37lbhd1j9ZVeukOt1Mtk2K1BeBr8M/zf/tQK3hbv8HcmHAG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vggkxAAAANwAAAAPAAAAAAAAAAAA&#10;AAAAAKECAABkcnMvZG93bnJldi54bWxQSwUGAAAAAAQABAD5AAAAkgMAAAAA&#10;" strokecolor="#969696">
                <v:shadow color="#ccc"/>
              </v:line>
              <v:line id="Line 369" o:spid="_x0000_s1164" style="position:absolute;visibility:visible" from="1092477,1071181" to="109247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tv8UAAADcAAAADwAAAGRycy9kb3ducmV2LnhtbESPzWrDMBCE74W+g9hCbo3cFJfUtRJS&#10;gyEQemgSel6srW1srVxL/snbR4VAjsPMfMOk29m0YqTe1ZYVvCwjEMSF1TWXCs6n/HkNwnlkja1l&#10;UnAhB9vN40OKibYTf9N49KUIEHYJKqi87xIpXVGRQbe0HXHwfm1v0AfZl1L3OAW4aeUqit6kwZrD&#10;QoUdZRUVzXEwCuSq/MIu/ty5vwaHy/sh/xmyVqnF07z7AOFp9vfwrb3XCl7jGP7PhCMgN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Ktv8UAAADcAAAADwAAAAAAAAAA&#10;AAAAAAChAgAAZHJzL2Rvd25yZXYueG1sUEsFBgAAAAAEAAQA+QAAAJMDAAAAAA==&#10;" strokecolor="#969696">
                <v:shadow color="#ccc"/>
              </v:line>
              <v:line id="Line 370" o:spid="_x0000_s1165" style="position:absolute;visibility:visible" from="1092837,1071181" to="109283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JigsYAAADcAAAADwAAAGRycy9kb3ducmV2LnhtbESPT2vCQBTE7wW/w/KE3uqmLdUQXYO2&#10;FIoepP4h10f2NQnJvg3ZNab99K4g9DjM/GaYRTqYRvTUucqygudJBII4t7riQsHx8PkUg3AeWWNj&#10;mRT8koN0OXpYYKLthb+p3/tChBJ2CSoovW8TKV1ekkE3sS1x8H5sZ9AH2RVSd3gJ5aaRL1E0lQYr&#10;DgsltvReUl7vz0bBazbDzP3lm/YQbeP16bzb1B+9Uo/jYTUH4Wnw/+E7/aUD9zaF25lwBOTy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SSYoLGAAAA3AAAAA8AAAAAAAAA&#10;AAAAAAAAoQIAAGRycy9kb3ducmV2LnhtbFBLBQYAAAAABAAEAPkAAACUAwAAAAA=&#10;" strokeweight="1pt">
                <v:shadow color="#ccc"/>
              </v:line>
              <v:line id="Line 371" o:spid="_x0000_s1166" style="position:absolute;visibility:visible" from="1093197,1071181" to="109319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yWU8UAAADcAAAADwAAAGRycy9kb3ducmV2LnhtbESPQWvCQBSE70L/w/IKvdVNU2xt6hpi&#10;ICAUD7XF8yP7mgSzb2N2Y+K/dwuCx2FmvmFW6WRacabeNZYVvMwjEMSl1Q1XCn5/iuclCOeRNbaW&#10;ScGFHKTrh9kKE21H/qbz3lciQNglqKD2vkukdGVNBt3cdsTB+7O9QR9kX0nd4xjgppVxFL1Jgw2H&#10;hRo7ymsqj/vBKJBxtcNuscnc6YjD5eOrOAx5q9TT45R9gvA0+Xv41t5qBa+Ld/g/E46AX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GyWU8UAAADcAAAADwAAAAAAAAAA&#10;AAAAAAChAgAAZHJzL2Rvd25yZXYueG1sUEsFBgAAAAAEAAQA+QAAAJMDAAAAAA==&#10;" strokecolor="#969696">
                <v:shadow color="#ccc"/>
              </v:line>
              <v:line id="Line 372" o:spid="_x0000_s1167" style="position:absolute;visibility:visible" from="1093557,1071181" to="109355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MCIb4AAADcAAAADwAAAGRycy9kb3ducmV2LnhtbERPSwrCMBDdC94hjOBOUxVFq1FUEARx&#10;4QfXQzO2xWZSm1Tr7c1CcPl4/8WqMYV4UeVyywoG/QgEcWJ1zqmC62XXm4JwHlljYZkUfMjBatlu&#10;LTDW9s0nep19KkIIuxgVZN6XsZQuycig69uSOHB3Wxn0AVap1BW+Q7gp5DCKJtJgzqEhw5K2GSWP&#10;c20UyGF6xHK8WbvnA+vP7LC71dtCqW6nWc9BeGr8X/xz77WC0TisDWfCEZDL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B8wIhvgAAANwAAAAPAAAAAAAAAAAAAAAAAKEC&#10;AABkcnMvZG93bnJldi54bWxQSwUGAAAAAAQABAD5AAAAjAMAAAAA&#10;" strokecolor="#969696">
                <v:shadow color="#ccc"/>
              </v:line>
              <v:line id="Line 373" o:spid="_x0000_s1168" style="position:absolute;visibility:visible" from="1093917,1071181" to="109391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nusQAAADcAAAADwAAAGRycy9kb3ducmV2LnhtbESPQWvCQBSE7wX/w/IK3uqmlpQas4oV&#10;AoJ4qC09P7LPJCT7NmY3Jvn3rlDocZiZb5h0O5pG3KhzlWUFr4sIBHFudcWFgp/v7OUDhPPIGhvL&#10;pGAiB9vN7CnFRNuBv+h29oUIEHYJKii9bxMpXV6SQbewLXHwLrYz6IPsCqk7HALcNHIZRe/SYMVh&#10;ocSW9iXl9bk3CuSyOGEbf+7ctcZ+Wh2z337fKDV/HndrEJ5G/x/+ax+0grd4BY8z4QjIz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v6e6xAAAANwAAAAPAAAAAAAAAAAA&#10;AAAAAKECAABkcnMvZG93bnJldi54bWxQSwUGAAAAAAQABAD5AAAAkgMAAAAA&#10;" strokecolor="#969696">
                <v:shadow color="#ccc"/>
              </v:line>
              <v:line id="Line 374" o:spid="_x0000_s1169" style="position:absolute;visibility:visible" from="1094277,1071181" to="109427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nEmr4AAADcAAAADwAAAGRycy9kb3ducmV2LnhtbERPSwrCMBDdC94hjOBOUxVFq1FUEARx&#10;4QfXQzO2xWZSm1Tr7c1CcPl4/8WqMYV4UeVyywoG/QgEcWJ1zqmC62XXm4JwHlljYZkUfMjBatlu&#10;LTDW9s0nep19KkIIuxgVZN6XsZQuycig69uSOHB3Wxn0AVap1BW+Q7gp5DCKJtJgzqEhw5K2GSWP&#10;c20UyGF6xHK8WbvnA+vP7LC71dtCqW6nWc9BeGr8X/xz77WC0STMD2fCEZDL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x6cSavgAAANwAAAAPAAAAAAAAAAAAAAAAAKEC&#10;AABkcnMvZG93bnJldi54bWxQSwUGAAAAAAQABAD5AAAAjAMAAAAA&#10;" strokecolor="#969696">
                <v:shadow color="#ccc"/>
              </v:line>
              <v:line id="Line 375" o:spid="_x0000_s1170" style="position:absolute;visibility:visible" from="1094637,1071181" to="109463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cwS8QAAADcAAAADwAAAGRycy9kb3ducmV2LnhtbESPT4vCMBTE74LfITzBm6YqqFSj+AdB&#10;9LCsrnh9NM+22LyUJtbufnqzIHgcZn4zzHzZmELUVLncsoJBPwJBnFidc6rg57zrTUE4j6yxsEwK&#10;fsnBctFuzTHW9snfVJ98KkIJuxgVZN6XsZQuycig69uSOHg3Wxn0QVap1BU+Q7kp5DCKxtJgzmEh&#10;w5I2GSX308MoGF0neHV/yaE8R8fp+vL4Oty3tVLdTrOagfDU+E/4Te914MYD+D8TjoBc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FzBLxAAAANwAAAAPAAAAAAAAAAAA&#10;AAAAAKECAABkcnMvZG93bnJldi54bWxQSwUGAAAAAAQABAD5AAAAkgMAAAAA&#10;" strokeweight="1pt">
                <v:shadow color="#ccc"/>
              </v:line>
              <v:line id="Line 376" o:spid="_x0000_s1171" style="position:absolute;visibility:visible" from="1094997,1071181" to="109499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f/dsQAAADcAAAADwAAAGRycy9kb3ducmV2LnhtbESPT2vCQBTE74V+h+UJ3urGlIqNrmKF&#10;gCAeqtLzI/tMgtm3aXbz79u7BaHHYWZ+w6y3g6lER40rLSuYzyIQxJnVJecKrpf0bQnCeWSNlWVS&#10;MJKD7eb1ZY2Jtj1/U3f2uQgQdgkqKLyvEyldVpBBN7M1cfButjHog2xyqRvsA9xUMo6ihTRYclgo&#10;sKZ9Qdn93BoFMs5PWH987dzvHdvx85j+tPtKqelk2K1AeBr8f/jZPmgF74sY/s6EI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d/92xAAAANwAAAAPAAAAAAAAAAAA&#10;AAAAAKECAABkcnMvZG93bnJldi54bWxQSwUGAAAAAAQABAD5AAAAkgMAAAAA&#10;" strokecolor="#969696">
                <v:shadow color="#ccc"/>
              </v:line>
              <v:line id="Line 377" o:spid="_x0000_s1172" style="position:absolute;visibility:visible" from="1095357,1071181" to="109535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ta7cIAAADcAAAADwAAAGRycy9kb3ducmV2LnhtbESPQYvCMBSE74L/ITzBm6YqK1qNooIg&#10;LB6s4vnRPNti81KbVOu/3ywIHoeZ+YZZrltTiifVrrCsYDSMQBCnVhecKbic94MZCOeRNZaWScGb&#10;HKxX3c4SY21ffKJn4jMRIOxiVJB7X8VSujQng25oK+Lg3Wxt0AdZZ1LX+ApwU8pxFE2lwYLDQo4V&#10;7XJK70ljFMhxdsTqZ7txjzs27/nv/trsSqX6vXazAOGp9d/wp33QCibTCfyfCUdAr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Tta7cIAAADcAAAADwAAAAAAAAAAAAAA&#10;AAChAgAAZHJzL2Rvd25yZXYueG1sUEsFBgAAAAAEAAQA+QAAAJADAAAAAA==&#10;" strokecolor="#969696">
                <v:shadow color="#ccc"/>
              </v:line>
              <v:line id="Line 378" o:spid="_x0000_s1173" style="position:absolute;visibility:visible" from="1095717,1071181" to="109571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LCmcUAAADcAAAADwAAAGRycy9kb3ducmV2LnhtbESPQWvCQBSE70L/w/IKvemmqRWbuoYY&#10;CAjSQ23x/Mi+JsHs25jdmPjv3UKhx2FmvmE26WRacaXeNZYVPC8iEMSl1Q1XCr6/ivkahPPIGlvL&#10;pOBGDtLtw2yDibYjf9L16CsRIOwSVFB73yVSurImg25hO+Lg/djeoA+yr6TucQxw08o4ilbSYMNh&#10;ocaO8prK83EwCmRcfWD3usvc5YzD7e1QnIa8VerpccreQXia/H/4r73XCl5WS/g9E46A3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LCmcUAAADcAAAADwAAAAAAAAAA&#10;AAAAAAChAgAAZHJzL2Rvd25yZXYueG1sUEsFBgAAAAAEAAQA+QAAAJMDAAAAAA==&#10;" strokecolor="#969696">
                <v:shadow color="#ccc"/>
              </v:line>
              <v:line id="Line 379" o:spid="_x0000_s1174" style="position:absolute;visibility:visible" from="1096077,1071181" to="109607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5nAsQAAADcAAAADwAAAGRycy9kb3ducmV2LnhtbESPQWvCQBSE74X+h+UVvNVNIwka3YgG&#10;BKH0UC09P7KvSUj2bcxuNP57t1DocZiZb5jNdjKduNLgGssK3uYRCOLS6oYrBV/nw+sShPPIGjvL&#10;pOBODrb589MGM21v/EnXk69EgLDLUEHtfZ9J6cqaDLq57YmD92MHgz7IoZJ6wFuAm07GUZRKgw2H&#10;hRp7Kmoq29NoFMi4+sA+2e/cpcXxvno/fI9Fp9TsZdqtQXia/H/4r33UChZpAr9nwhGQ+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nmcCxAAAANwAAAAPAAAAAAAAAAAA&#10;AAAAAKECAABkcnMvZG93bnJldi54bWxQSwUGAAAAAAQABAD5AAAAkgMAAAAA&#10;" strokecolor="#969696">
                <v:shadow color="#ccc"/>
              </v:line>
              <v:line id="Line 380" o:spid="_x0000_s1175" style="position:absolute;visibility:visible" from="1096437,1071181" to="109643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6oP8YAAADcAAAADwAAAGRycy9kb3ducmV2LnhtbESPS2vDMBCE74X8B7GB3Bo5KbjBiWLS&#10;hkJID6V5kOtibWxja2Us+dH++qpQ6HGY+WaYTTqaWvTUutKygsU8AkGcWV1yruByfntcgXAeWWNt&#10;mRR8kYN0O3nYYKLtwJ/Un3wuQgm7BBUU3jeJlC4ryKCb24Y4eHfbGvRBtrnULQ6h3NRyGUWxNFhy&#10;WCiwodeCsurUGQVPt2e8ue/s2Jyj99XLtfs4Vvteqdl03K1BeBr9f/iPPujAxTH8nglHQG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qD/GAAAA3AAAAA8AAAAAAAAA&#10;AAAAAAAAoQIAAGRycy9kb3ducmV2LnhtbFBLBQYAAAAABAAEAPkAAACUAwAAAAA=&#10;" strokeweight="1pt">
                <v:shadow color="#ccc"/>
              </v:line>
            </v:group>
            <v:line id="Line 381" o:spid="_x0000_s1176" style="position:absolute;rotation:90;visibility:visible" from="5860,2440" to="5860,11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IqucYAAADcAAAADwAAAGRycy9kb3ducmV2LnhtbESP3WrCQBSE7wt9h+UUelN0Y4VUo6tU&#10;wWCRin8PcMgek9Ds2bi7avr23UKhl8PMfMNM551pxI2cry0rGPQTEMSF1TWXCk7HVW8EwgdkjY1l&#10;UvBNHuazx4cpZtreeU+3QyhFhLDPUEEVQptJ6YuKDPq+bYmjd7bOYIjSlVI7vEe4aeRrkqTSYM1x&#10;ocKWlhUVX4erUbDY5mv3MkqD95uP/HOlx7tLPlbq+al7n4AI1IX/8F97rRUM0zf4PROPgJz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CKrnGAAAA3AAAAA8AAAAAAAAA&#10;AAAAAAAAoQIAAGRycy9kb3ducmV2LnhtbFBLBQYAAAAABAAEAPkAAACUAwAAAAA=&#10;" strokecolor="#969696">
              <v:shadow color="#ccc"/>
            </v:line>
            <v:group id="Group 382" o:spid="_x0000_s1177" style="position:absolute;left:4983;top:5253;width:1753;height:9520;rotation:90" coordorigin="1089597,1071181" coordsize="6840,320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PESA88EAAADcAAAADwAA&#10;AAAAAAAAAAAAAACqAgAAZHJzL2Rvd25yZXYueG1sUEsFBgAAAAAEAAQA+gAAAJgDAAAAAA==&#10;">
              <v:line id="Line 383" o:spid="_x0000_s1178" style="position:absolute;visibility:visible" from="1089597,1071181" to="108959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NtB8QAAADcAAAADwAAAGRycy9kb3ducmV2LnhtbESPQWvCQBSE7wX/w/IK3uqmloYas4oV&#10;AoJ4qC09P7LPJCT7NmY3Jvn3bkHocZiZb5h0O5pG3KhzlWUFr4sIBHFudcWFgp/v7OUDhPPIGhvL&#10;pGAiB9vN7CnFRNuBv+h29oUIEHYJKii9bxMpXV6SQbewLXHwLrYz6IPsCqk7HALcNHIZRbE0WHFY&#10;KLGlfUl5fe6NArksTti+f+7ctcZ+Wh2z337fKDV/HndrEJ5G/x9+tA9awVu8gr8z4QjIz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020HxAAAANwAAAAPAAAAAAAAAAAA&#10;AAAAAKECAABkcnMvZG93bnJldi54bWxQSwUGAAAAAAQABAD5AAAAkgMAAAAA&#10;" strokecolor="#969696">
                <v:shadow color="#ccc"/>
              </v:line>
              <v:line id="Line 384" o:spid="_x0000_s1179" style="position:absolute;visibility:visible" from="1089957,1071181" to="108995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BSR8IAAADcAAAADwAAAGRycy9kb3ducmV2LnhtbERPz2vCMBS+D/Y/hDfYbaZz6FxnKioU&#10;hOFhKp4fzVtT2rzUJtX2v18OgseP7/dyNdhGXKnzlWMF75MEBHHhdMWlgtMxf1uA8AFZY+OYFIzk&#10;YZU9Py0x1e7Gv3Q9hFLEEPYpKjAhtKmUvjBk0U9cSxy5P9dZDBF2pdQd3mK4beQ0SebSYsWxwWBL&#10;W0NFfeitAjkt99jONmt/qbEfv37yc79tlHp9GdbfIAIN4SG+u3dawcdnnB/PxCMgs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DBSR8IAAADcAAAADwAAAAAAAAAAAAAA&#10;AAChAgAAZHJzL2Rvd25yZXYueG1sUEsFBgAAAAAEAAQA+QAAAJADAAAAAA==&#10;" strokecolor="#969696">
                <v:shadow color="#ccc"/>
              </v:line>
              <v:line id="Line 385" o:spid="_x0000_s1180" style="position:absolute;visibility:visible" from="1090317,1071181" to="109031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3z33MUAAADcAAAADwAAAGRycy9kb3ducmV2LnhtbESPT2vCQBTE74V+h+UVvOlGRWvTrCEK&#10;glB6qC2eH9nXJCT7Ns1u/vjt3UKhx2FmfsMk6WQaMVDnKssKlosIBHFudcWFgq/P03wHwnlkjY1l&#10;UnAjB+n+8SHBWNuRP2i4+EIECLsYFZTet7GULi/JoFvYljh437Yz6IPsCqk7HAPcNHIVRVtpsOKw&#10;UGJLx5Ly+tIbBXJVvGO7OWTup8b+9vJ2uvbHRqnZ05S9gvA0+f/wX/usFayfl/B7JhwBu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3z33MUAAADcAAAADwAAAAAAAAAA&#10;AAAAAAChAgAAZHJzL2Rvd25yZXYueG1sUEsFBgAAAAAEAAQA+QAAAJMDAAAAAA==&#10;" strokecolor="#969696">
                <v:shadow color="#ccc"/>
              </v:line>
              <v:line id="Line 386" o:spid="_x0000_s1181" style="position:absolute;visibility:visible" from="1090677,1071181" to="109067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5pq8MAAADcAAAADwAAAGRycy9kb3ducmV2LnhtbESPQYvCMBSE78L+h/CEvWlqRXetRlFB&#10;WBAPdhfPj+bZFpuXbpNq/fdGEDwOM/MNs1h1phJXalxpWcFoGIEgzqwuOVfw97sbfINwHlljZZkU&#10;3MnBavnRW2Ci7Y2PdE19LgKEXYIKCu/rREqXFWTQDW1NHLyzbQz6IJtc6gZvAW4qGUfRVBosOSwU&#10;WNO2oOyStkaBjPMD1pPN2v1fsL3P9rtTu62U+ux36zkIT51/h1/tH61g/BXD80w4An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uaavDAAAA3AAAAA8AAAAAAAAAAAAA&#10;AAAAoQIAAGRycy9kb3ducmV2LnhtbFBLBQYAAAAABAAEAPkAAACRAwAAAAA=&#10;" strokecolor="#969696">
                <v:shadow color="#ccc"/>
              </v:line>
              <v:line id="Line 387" o:spid="_x0000_s1182" style="position:absolute;visibility:visible" from="1091037,1071181" to="109103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CdesQAAADcAAAADwAAAGRycy9kb3ducmV2LnhtbESPQYvCMBSE74L/ITzBm6YqqHSNsiqC&#10;uAfZuovXR/O2LTYvpYm1+uvNguBxmPlmmMWqNaVoqHaFZQWjYQSCOLW64EzBz2k3mINwHlljaZkU&#10;3MnBatntLDDW9sbf1CQ+E6GEXYwKcu+rWEqX5mTQDW1FHLw/Wxv0QdaZ1DXeQrkp5TiKptJgwWEh&#10;x4o2OaWX5GoUTM4zPLtHeqhO0dd8/Xs9Hi7bRql+r/38AOGp9e/wi97rwM0m8H8mHAG5f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J16xAAAANwAAAAPAAAAAAAAAAAA&#10;AAAAAKECAABkcnMvZG93bnJldi54bWxQSwUGAAAAAAQABAD5AAAAkgMAAAAA&#10;" strokeweight="1pt">
                <v:shadow color="#ccc"/>
              </v:line>
              <v:line id="Line 388" o:spid="_x0000_s1183" style="position:absolute;visibility:visible" from="1091397,1071181" to="109139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tURMUAAADcAAAADwAAAGRycy9kb3ducmV2LnhtbESPW2vCQBSE3wv+h+UIvtVNtRebuooG&#10;BKH4YFp8PmRPk5Ds2ZjdXPz3XaHQx2FmvmHW29HUoqfWlZYVPM0jEMSZ1SXnCr6/Do8rEM4ja6wt&#10;k4IbOdhuJg9rjLUd+Ex96nMRIOxiVFB438RSuqwgg25uG+Lg/djWoA+yzaVucQhwU8tFFL1KgyWH&#10;hQIbSgrKqrQzCuQiP2Hzst+5a4Xd7f3zcOmSWqnZdNx9gPA0+v/wX/uoFSzfnuF+JhwBuf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wtURMUAAADcAAAADwAAAAAAAAAA&#10;AAAAAAChAgAAZHJzL2Rvd25yZXYueG1sUEsFBgAAAAAEAAQA+QAAAJMDAAAAAA==&#10;" strokecolor="#969696">
                <v:shadow color="#ccc"/>
              </v:line>
              <v:line id="Line 389" o:spid="_x0000_s1184" style="position:absolute;visibility:visible" from="1091757,1071181" to="109175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fx38UAAADcAAAADwAAAGRycy9kb3ducmV2LnhtbESPQWvCQBSE70L/w/IKvdVNU2xt6hpi&#10;ICAUD7XF8yP7mgSzb2N2Y+K/dwuCx2FmvmFW6WRacabeNZYVvMwjEMSl1Q1XCn5/iuclCOeRNbaW&#10;ScGFHKTrh9kKE21H/qbz3lciQNglqKD2vkukdGVNBt3cdsTB+7O9QR9kX0nd4xjgppVxFL1Jgw2H&#10;hRo7ymsqj/vBKJBxtcNuscnc6YjD5eOrOAx5q9TT45R9gvA0+Xv41t5qBa/vC/g/E46AX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Efx38UAAADcAAAADwAAAAAAAAAA&#10;AAAAAAChAgAAZHJzL2Rvd25yZXYueG1sUEsFBgAAAAAEAAQA+QAAAJMDAAAAAA==&#10;" strokecolor="#969696">
                <v:shadow color="#ccc"/>
              </v:line>
              <v:line id="Line 390" o:spid="_x0000_s1185" style="position:absolute;visibility:visible" from="1092117,1071181" to="109211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VvqMQAAADcAAAADwAAAGRycy9kb3ducmV2LnhtbESPQWvCQBSE74L/YXlCb3WjpVZjVlEh&#10;UCg9VMXzI/tMQrJvY3Zj4r/vFgoeh5n5hkm2g6nFnVpXWlYwm0YgiDOrS84VnE/p6xKE88gaa8uk&#10;4EEOtpvxKMFY255/6H70uQgQdjEqKLxvYildVpBBN7UNcfCutjXog2xzqVvsA9zUch5FC2mw5LBQ&#10;YEOHgrLq2BkFcp5/Y/O+37lbhd1j9ZVeukOt1Mtk2K1BeBr8M/zf/tQK3j4W8HcmHAG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lW+oxAAAANwAAAAPAAAAAAAAAAAA&#10;AAAAAKECAABkcnMvZG93bnJldi54bWxQSwUGAAAAAAQABAD5AAAAkgMAAAAA&#10;" strokecolor="#969696">
                <v:shadow color="#ccc"/>
              </v:line>
              <v:line id="Line 391" o:spid="_x0000_s1186" style="position:absolute;visibility:visible" from="1092477,1071181" to="109247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nKM8UAAADcAAAADwAAAGRycy9kb3ducmV2LnhtbESPQWvCQBSE70L/w/IKvemmKVabuoYY&#10;CAjSQ23x/Mi+JsHs25jdmPjv3UKhx2FmvmE26WRacaXeNZYVPC8iEMSl1Q1XCr6/ivkahPPIGlvL&#10;pOBGDtLtw2yDibYjf9L16CsRIOwSVFB73yVSurImg25hO+Lg/djeoA+yr6TucQxw08o4il6lwYbD&#10;Qo0d5TWV5+NgFMi4+sBuucvc5YzD7e1QnIa8VerpccreQXia/H/4r73XCl5WK/g9E46A3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9nKM8UAAADcAAAADwAAAAAAAAAA&#10;AAAAAAChAgAAZHJzL2Rvd25yZXYueG1sUEsFBgAAAAAEAAQA+QAAAJMDAAAAAA==&#10;" strokecolor="#969696">
                <v:shadow color="#ccc"/>
              </v:line>
              <v:line id="Line 392" o:spid="_x0000_s1187" style="position:absolute;visibility:visible" from="1092837,1071181" to="109283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QPC8MAAADcAAAADwAAAGRycy9kb3ducmV2LnhtbERPS2vCQBC+C/6HZQq96aYtVEmzEW0p&#10;iD0UH8XrkB2TYHY2ZNcY++s7h4LHj++dLQbXqJ66UHs28DRNQBEX3tZcGjjsPydzUCEiW2w8k4Eb&#10;BVjk41GGqfVX3lK/i6WSEA4pGqhibFOtQ1GRwzD1LbFwJ985jAK7UtsOrxLuGv2cJK/aYc3SUGFL&#10;7xUV593FGXg5zvAYfotNu0++5qufy/fm/NEb8/gwLN9ARRriXfzvXlvxzWStnJEjoPM/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H0DwvDAAAA3AAAAA8AAAAAAAAAAAAA&#10;AAAAoQIAAGRycy9kb3ducmV2LnhtbFBLBQYAAAAABAAEAPkAAACRAwAAAAA=&#10;" strokeweight="1pt">
                <v:shadow color="#ccc"/>
              </v:line>
              <v:line id="Line 393" o:spid="_x0000_s1188" style="position:absolute;visibility:visible" from="1093197,1071181" to="109319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r72sMAAADcAAAADwAAAGRycy9kb3ducmV2LnhtbESPzarCMBSE94LvEI5wd9dUxatWo6gg&#10;XBAX/uD60BzbYnNSm1Tr2xtBcDnMzDfMbNGYQtypcrllBb1uBII4sTrnVMHpuPkdg3AeWWNhmRQ8&#10;ycFi3m7NMNb2wXu6H3wqAoRdjAoy78tYSpdkZNB1bUkcvIutDPogq1TqCh8BbgrZj6I/aTDnsJBh&#10;SeuMkuuhNgpkP91hOVwt3e2K9XOy3ZzrdaHUT6dZTkF4avw3/Gn/awWD0QTeZ8IRkPM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K+9rDAAAA3AAAAA8AAAAAAAAAAAAA&#10;AAAAoQIAAGRycy9kb3ducmV2LnhtbFBLBQYAAAAABAAEAPkAAACRAwAAAAA=&#10;" strokecolor="#969696">
                <v:shadow color="#ccc"/>
              </v:line>
              <v:line id="Line 394" o:spid="_x0000_s1189" style="position:absolute;visibility:visible" from="1093557,1071181" to="109355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UiYL4AAADcAAAADwAAAGRycy9kb3ducmV2LnhtbERPSwrCMBDdC94hjOBOUxVFq1FUEARx&#10;4QfXQzO2xWZSm1Tr7c1CcPl4/8WqMYV4UeVyywoG/QgEcWJ1zqmC62XXm4JwHlljYZkUfMjBatlu&#10;LTDW9s0nep19KkIIuxgVZN6XsZQuycig69uSOHB3Wxn0AVap1BW+Q7gp5DCKJtJgzqEhw5K2GSWP&#10;c20UyGF6xHK8WbvnA+vP7LC71dtCqW6nWc9BeGr8X/xz77WC0TTMD2fCEZDL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B5SJgvgAAANwAAAAPAAAAAAAAAAAAAAAAAKEC&#10;AABkcnMvZG93bnJldi54bWxQSwUGAAAAAAQABAD5AAAAjAMAAAAA&#10;" strokecolor="#969696">
                <v:shadow color="#ccc"/>
              </v:line>
              <v:line id="Line 395" o:spid="_x0000_s1190" style="position:absolute;visibility:visible" from="1093917,1071181" to="109391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mH+8QAAADcAAAADwAAAGRycy9kb3ducmV2LnhtbESPQWvCQBSE74X+h+UVvNVNFIumrhKF&#10;gCA9NIrnR/Y1CWbfxuwmxn/vFgo9DjPzDbPejqYRA3WutqwgnkYgiAuray4VnE/Z+xKE88gaG8uk&#10;4EEOtpvXlzUm2t75m4bclyJA2CWooPK+TaR0RUUG3dS2xMH7sZ1BH2RXSt3hPcBNI2dR9CEN1hwW&#10;KmxpX1FxzXujQM7KL2wXu9Tdrtg/Vsfs0u8bpSZvY/oJwtPo/8N/7YNWMF/G8HsmHAG5e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qYf7xAAAANwAAAAPAAAAAAAAAAAA&#10;AAAAAKECAABkcnMvZG93bnJldi54bWxQSwUGAAAAAAQABAD5AAAAkgMAAAAA&#10;" strokecolor="#969696">
                <v:shadow color="#ccc"/>
              </v:line>
              <v:line id="Line 396" o:spid="_x0000_s1191" style="position:absolute;visibility:visible" from="1094277,1071181" to="109427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sZjMQAAADcAAAADwAAAGRycy9kb3ducmV2LnhtbESPT4vCMBTE74LfITxhb5pulxW3ayoq&#10;CMLiwT94fjRv29LmpTap1m9vBMHjMDO/YeaL3tTiSq0rLSv4nEQgiDOrS84VnI6b8QyE88gaa8uk&#10;4E4OFulwMMdE2xvv6XrwuQgQdgkqKLxvEildVpBBN7ENcfD+bWvQB9nmUrd4C3BTyziKptJgyWGh&#10;wIbWBWXVoTMKZJzvsPleLd2lwu7+87c5d+taqY9Rv/wF4an37/CrvdUKvmYxPM+EIyDT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exmMxAAAANwAAAAPAAAAAAAAAAAA&#10;AAAAAKECAABkcnMvZG93bnJldi54bWxQSwUGAAAAAAQABAD5AAAAkgMAAAAA&#10;" strokecolor="#969696">
                <v:shadow color="#ccc"/>
              </v:line>
              <v:line id="Line 397" o:spid="_x0000_s1192" style="position:absolute;visibility:visible" from="1094637,1071181" to="109463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XtXcQAAADcAAAADwAAAGRycy9kb3ducmV2LnhtbESPT4vCMBTE74LfITzBm6YqaOkaxT8I&#10;oodldRevj+ZtW2xeShNr9dObBWGPw8xvhpkvW1OKhmpXWFYwGkYgiFOrC84UfJ93gxiE88gaS8uk&#10;4EEOlotuZ46Jtnf+oubkMxFK2CWoIPe+SqR0aU4G3dBWxMH7tbVBH2SdSV3jPZSbUo6jaCoNFhwW&#10;cqxok1N6Pd2Mgsllhhf3TA/VOTrG65/b5+G6bZTq99rVBwhPrf8Pv+m9Dlw8gb8z4QjIx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he1dxAAAANwAAAAPAAAAAAAAAAAA&#10;AAAAAKECAABkcnMvZG93bnJldi54bWxQSwUGAAAAAAQABAD5AAAAkgMAAAAA&#10;" strokeweight="1pt">
                <v:shadow color="#ccc"/>
              </v:line>
              <v:line id="Line 398" o:spid="_x0000_s1193" style="position:absolute;visibility:visible" from="1094997,1071181" to="109499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kY8UAAADcAAAADwAAAGRycy9kb3ducmV2LnhtbESPW2vCQBSE3wv+h+UIfasbLy0xZhUV&#10;hELpQ1V8PmSPSTB7NmY3F/+9Wyj0cZiZb5h0M5hKdNS40rKC6SQCQZxZXXKu4Hw6vMUgnEfWWFkm&#10;BQ9ysFmPXlJMtO35h7qjz0WAsEtQQeF9nUjpsoIMuomtiYN3tY1BH2STS91gH+CmkrMo+pAGSw4L&#10;Bda0Lyi7HVujQM7yb6zfd1t3v2H7WH4dLu2+Uup1PGxXIDwN/j/81/7UCubxAn7PhCMg1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4kY8UAAADcAAAADwAAAAAAAAAA&#10;AAAAAAChAgAAZHJzL2Rvd25yZXYueG1sUEsFBgAAAAAEAAQA+QAAAJMDAAAAAA==&#10;" strokecolor="#969696">
                <v:shadow color="#ccc"/>
              </v:line>
              <v:line id="Line 399" o:spid="_x0000_s1194" style="position:absolute;visibility:visible" from="1095357,1071181" to="109535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KB+MQAAADcAAAADwAAAGRycy9kb3ducmV2LnhtbESPQWvCQBSE7wX/w/IK3uqmKSmaukoq&#10;BATxUFs8P7KvSTD7NmY3Jvn3rlDocZiZb5j1djSNuFHnassKXhcRCOLC6ppLBT/f+csShPPIGhvL&#10;pGAiB9vN7GmNqbYDf9Ht5EsRIOxSVFB536ZSuqIig25hW+Lg/drOoA+yK6XucAhw08g4it6lwZrD&#10;QoUt7SoqLqfeKJBxecQ2+czc9YL9tDrk537XKDV/HrMPEJ5G/x/+a++1grdlAo8z4QjIz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koH4xAAAANwAAAAPAAAAAAAAAAAA&#10;AAAAAKECAABkcnMvZG93bnJldi54bWxQSwUGAAAAAAQABAD5AAAAkgMAAAAA&#10;" strokecolor="#969696">
                <v:shadow color="#ccc"/>
              </v:line>
              <v:line id="Line 400" o:spid="_x0000_s1195" style="position:absolute;visibility:visible" from="1095717,1071181" to="109571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Afj8QAAADcAAAADwAAAGRycy9kb3ducmV2LnhtbESPQWvCQBSE7wX/w/IK3uqmKQ2aukoq&#10;BATxUFs8P7KvSTD7NmY3Jvn3bkHocZiZb5j1djSNuFHnassKXhcRCOLC6ppLBT/f+csShPPIGhvL&#10;pGAiB9vN7GmNqbYDf9Ht5EsRIOxSVFB536ZSuqIig25hW+Lg/drOoA+yK6XucAhw08g4ihJpsOaw&#10;UGFLu4qKy6k3CmRcHrF9/8zc9YL9tDrk537XKDV/HrMPEJ5G/x9+tPdawdsygb8z4QjIz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QB+PxAAAANwAAAAPAAAAAAAAAAAA&#10;AAAAAKECAABkcnMvZG93bnJldi54bWxQSwUGAAAAAAQABAD5AAAAkgMAAAAA&#10;" strokecolor="#969696">
                <v:shadow color="#ccc"/>
              </v:line>
              <v:line id="Line 401" o:spid="_x0000_s1196" style="position:absolute;visibility:visible" from="1096077,1071181" to="109607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y6FMQAAADcAAAADwAAAGRycy9kb3ducmV2LnhtbESPT2vCQBTE7wW/w/KE3upGxTbGrKKC&#10;UCg9VMXzI/tMgtm3Mbv547d3C4Ueh5n5DZNuBlOJjhpXWlYwnUQgiDOrS84VnE+HtxiE88gaK8uk&#10;4EEONuvRS4qJtj3/UHf0uQgQdgkqKLyvEyldVpBBN7E1cfCutjHog2xyqRvsA9xUchZF79JgyWGh&#10;wJr2BWW3Y2sUyFn+jfVit3X3G7aP5dfh0u4rpV7Hw3YFwtPg/8N/7U+tYB5/wO+ZcATk+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DLoUxAAAANwAAAAPAAAAAAAAAAAA&#10;AAAAAKECAABkcnMvZG93bnJldi54bWxQSwUGAAAAAAQABAD5AAAAkgMAAAAA&#10;" strokecolor="#969696">
                <v:shadow color="#ccc"/>
              </v:line>
              <v:line id="Line 402" o:spid="_x0000_s1197" style="position:absolute;visibility:visible" from="1096437,1071181" to="109643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F/LMIAAADcAAAADwAAAGRycy9kb3ducmV2LnhtbERPS2vCQBC+F/oflin0Vjcq2BBdxVaE&#10;Yg+lPvA6ZMckmJ0N2TVGf71zKPT48b1ni97VqqM2VJ4NDAcJKOLc24oLA/vd+i0FFSKyxdozGbhR&#10;gMX8+WmGmfVX/qVuGwslIRwyNFDG2GRah7wkh2HgG2LhTr51GAW2hbYtXiXc1XqUJBPtsGJpKLGh&#10;z5Ly8/biDIyP73gM93zT7JLv9ONw+dmcV50xry/9cgoqUh//xX/uLyu+VNbKGTkCe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CF/LMIAAADcAAAADwAAAAAAAAAAAAAA&#10;AAChAgAAZHJzL2Rvd25yZXYueG1sUEsFBgAAAAAEAAQA+QAAAJADAAAAAA==&#10;" strokeweight="1pt">
                <v:shadow color="#ccc"/>
              </v:line>
            </v:group>
            <v:group id="Group 403" o:spid="_x0000_s1198" style="position:absolute;left:3140;top:5255;width:5439;height:9520;rotation:90" coordorigin="1089597,1071181" coordsize="21240,320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MEw5LFAAAA3AAA&#10;AA8AAAAAAAAAAAAAAAAAqgIAAGRycy9kb3ducmV2LnhtbFBLBQYAAAAABAAEAPoAAACcAwAAAAA=&#10;">
              <v:group id="Group 404" o:spid="_x0000_s1199" style="position:absolute;left:1089597;top:1071181;width:6840;height:32004" coordorigin="1089597,1071181" coordsize="6840,320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gphOsIAAADcAAAADwAAAGRycy9kb3ducmV2LnhtbERPTYvCMBC9C/sfwizs&#10;TdOuKG7XKCKueBDBuiDehmZsi82kNLGt/94cBI+P9z1f9qYSLTWutKwgHkUgiDOrS84V/J/+hjMQ&#10;ziNrrCyTggc5WC4+BnNMtO34SG3qcxFC2CWooPC+TqR0WUEG3cjWxIG72sagD7DJpW6wC+Gmkt9R&#10;NJUGSw4NBda0Lii7pXejYNthtxrHm3Z/u64fl9PkcN7HpNTXZ7/6BeGp92/xy73TCsY/YX4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4KYTrCAAAA3AAAAA8A&#10;AAAAAAAAAAAAAAAAqgIAAGRycy9kb3ducmV2LnhtbFBLBQYAAAAABAAEAPoAAACZAwAAAAA=&#10;">
                <v:line id="Line 405" o:spid="_x0000_s1200" style="position:absolute;visibility:visible" from="1089597,1071181" to="108959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ARJsQAAADcAAAADwAAAGRycy9kb3ducmV2LnhtbESPQWvCQBSE74X+h+UVvDUbFYuJrqKC&#10;IEgPjaXnR/aZBLNvY3Zjkn/vFgo9DjPzDbPeDqYWD2pdZVnBNIpBEOdWV1wo+L4c35cgnEfWWFsm&#10;BSM52G5eX9aYatvzFz0yX4gAYZeigtL7JpXS5SUZdJFtiIN3ta1BH2RbSN1iH+CmlrM4/pAGKw4L&#10;JTZ0KCm/ZZ1RIGfFJzaL/c7db9iNyfn40x1qpSZvw24FwtPg/8N/7ZNWME+m8HsmHAG5e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cBEmxAAAANwAAAAPAAAAAAAAAAAA&#10;AAAAAKECAABkcnMvZG93bnJldi54bWxQSwUGAAAAAAQABAD5AAAAkgMAAAAA&#10;" strokecolor="#969696">
                  <v:shadow color="#ccc"/>
                </v:line>
                <v:line id="Line 406" o:spid="_x0000_s1201" style="position:absolute;visibility:visible" from="1089957,1071181" to="108995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KPUcQAAADcAAAADwAAAGRycy9kb3ducmV2LnhtbESPQWvCQBSE7wX/w/IEb83GiEWja0gF&#10;oSA9NIrnR/aZBLNv0+xG47/vFgo9DjPzDbPNRtOKO/WusaxgHsUgiEurG64UnE+H1xUI55E1tpZJ&#10;wZMcZLvJyxZTbR/8RffCVyJA2KWooPa+S6V0ZU0GXWQ74uBdbW/QB9lXUvf4CHDTyiSO36TBhsNC&#10;jR3taypvxWAUyKT6xG75nrvvGw7P9fFwGfatUrPpmG9AeBr9f/iv/aEVLNYJ/J4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o9RxAAAANwAAAAPAAAAAAAAAAAA&#10;AAAAAKECAABkcnMvZG93bnJldi54bWxQSwUGAAAAAAQABAD5AAAAkgMAAAAA&#10;" strokecolor="#969696">
                  <v:shadow color="#ccc"/>
                </v:line>
                <v:line id="Line 407" o:spid="_x0000_s1202" style="position:absolute;visibility:visible" from="1090317,1071181" to="109031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4qysQAAADcAAAADwAAAGRycy9kb3ducmV2LnhtbESPQWvCQBSE74L/YXmF3nRTQ6XGrGID&#10;gULxoC09P7LPJCT7NmY3Mf77rlDocZiZb5h0P5lWjNS72rKCl2UEgriwuuZSwfdXvngD4TyyxtYy&#10;KbiTg/1uPksx0fbGJxrPvhQBwi5BBZX3XSKlKyoy6Ja2Iw7exfYGfZB9KXWPtwA3rVxF0VoarDks&#10;VNhRVlHRnAejQK7KI3av7wd3bXC4bz7znyFrlXp+mg5bEJ4m/x/+a39oBfEmhseZcATk7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7irKxAAAANwAAAAPAAAAAAAAAAAA&#10;AAAAAKECAABkcnMvZG93bnJldi54bWxQSwUGAAAAAAQABAD5AAAAkgMAAAAA&#10;" strokecolor="#969696">
                  <v:shadow color="#ccc"/>
                </v:line>
                <v:line id="Line 408" o:spid="_x0000_s1203" style="position:absolute;visibility:visible" from="1090677,1071181" to="109067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eyvsMAAADcAAAADwAAAGRycy9kb3ducmV2LnhtbESPS6vCMBSE94L/IRzh7q6pjytajaKC&#10;cEFc+MD1oTm2xeakNqnWf28EweUwM98ws0VjCnGnyuWWFfS6EQjixOqcUwWn4+Z3DMJ5ZI2FZVLw&#10;JAeLebs1w1jbB+/pfvCpCBB2MSrIvC9jKV2SkUHXtSVx8C62MuiDrFKpK3wEuClkP4pG0mDOYSHD&#10;ktYZJddDbRTIfrrD8m+1dLcr1s/JdnOu14VSP51mOQXhqfHf8Kf9rxUMJkN4nwlHQM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sHsr7DAAAA3AAAAA8AAAAAAAAAAAAA&#10;AAAAoQIAAGRycy9kb3ducmV2LnhtbFBLBQYAAAAABAAEAPkAAACRAwAAAAA=&#10;" strokecolor="#969696">
                  <v:shadow color="#ccc"/>
                </v:line>
                <v:line id="Line 409" o:spid="_x0000_s1204" style="position:absolute;visibility:visible" from="1091037,1071181" to="109103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Gb8UAAADcAAAADwAAAGRycy9kb3ducmV2LnhtbESPT2vCQBTE74LfYXlCb7qxRRtTV7Et&#10;guih+A+vj+xrEsy+Ddk1xn76riB4HGZ+M8x03ppSNFS7wrKC4SACQZxaXXCm4LBf9mMQziNrLC2T&#10;ghs5mM+6nSkm2l55S83OZyKUsEtQQe59lUjp0pwMuoGtiIP3a2uDPsg6k7rGayg3pXyNorE0WHBY&#10;yLGir5zS8+5iFLyd3vHk/tJ1tY828efx8rM+fzdKvfTaxQcIT61/hh/0SgduMoL7mXAE5O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lGb8UAAADcAAAADwAAAAAAAAAA&#10;AAAAAAChAgAAZHJzL2Rvd25yZXYueG1sUEsFBgAAAAAEAAQA+QAAAJMDAAAAAA==&#10;" strokeweight="1pt">
                  <v:shadow color="#ccc"/>
                </v:line>
                <v:line id="Line 410" o:spid="_x0000_s1205" style="position:absolute;visibility:visible" from="1091397,1071181" to="109139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mJUsQAAADcAAAADwAAAGRycy9kb3ducmV2LnhtbESPQWvCQBSE7wX/w/IK3uqmloYas4oV&#10;AoJ4qC09P7LPJCT7NmY3Jvn3bkHocZiZb5h0O5pG3KhzlWUFr4sIBHFudcWFgp/v7OUDhPPIGhvL&#10;pGAiB9vN7CnFRNuBv+h29oUIEHYJKii9bxMpXV6SQbewLXHwLrYz6IPsCqk7HALcNHIZRbE0WHFY&#10;KLGlfUl5fe6NArksTti+f+7ctcZ+Wh2z337fKDV/HndrEJ5G/x9+tA9awdsqhr8z4QjIz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mYlSxAAAANwAAAAPAAAAAAAAAAAA&#10;AAAAAKECAABkcnMvZG93bnJldi54bWxQSwUGAAAAAAQABAD5AAAAkgMAAAAA&#10;" strokecolor="#969696">
                  <v:shadow color="#ccc"/>
                </v:line>
                <v:line id="Line 411" o:spid="_x0000_s1206" style="position:absolute;visibility:visible" from="1091757,1071181" to="109175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UsycMAAADcAAAADwAAAGRycy9kb3ducmV2LnhtbESPzarCMBSE94LvEI5wd9dUxatWo6gg&#10;XBAX/uD60BzbYnNSm1Tr2xtBcDnMzDfMbNGYQtypcrllBb1uBII4sTrnVMHpuPkdg3AeWWNhmRQ8&#10;ycFi3m7NMNb2wXu6H3wqAoRdjAoy78tYSpdkZNB1bUkcvIutDPogq1TqCh8BbgrZj6I/aTDnsJBh&#10;SeuMkuuhNgpkP91hOVwt3e2K9XOy3ZzrdaHUT6dZTkF4avw3/Gn/awWDyQjeZ8IRkPM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vVLMnDAAAA3AAAAA8AAAAAAAAAAAAA&#10;AAAAoQIAAGRycy9kb3ducmV2LnhtbFBLBQYAAAAABAAEAPkAAACRAwAAAAA=&#10;" strokecolor="#969696">
                  <v:shadow color="#ccc"/>
                </v:line>
                <v:line id="Line 412" o:spid="_x0000_s1207" style="position:absolute;visibility:visible" from="1092117,1071181" to="109211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4u74AAADcAAAADwAAAGRycy9kb3ducmV2LnhtbERPSwrCMBDdC94hjOBOUxVFq1FUEARx&#10;4QfXQzO2xWZSm1Tr7c1CcPl4/8WqMYV4UeVyywoG/QgEcWJ1zqmC62XXm4JwHlljYZkUfMjBatlu&#10;LTDW9s0nep19KkIIuxgVZN6XsZQuycig69uSOHB3Wxn0AVap1BW+Q7gp5DCKJtJgzqEhw5K2GSWP&#10;c20UyGF6xHK8WbvnA+vP7LC71dtCqW6nWc9BeGr8X/xz77WC0SysDWfCEZDL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6Sri7vgAAANwAAAAPAAAAAAAAAAAAAAAAAKEC&#10;AABkcnMvZG93bnJldi54bWxQSwUGAAAAAAQABAD5AAAAjAMAAAAA&#10;" strokecolor="#969696">
                  <v:shadow color="#ccc"/>
                </v:line>
                <v:line id="Line 413" o:spid="_x0000_s1208" style="position:absolute;visibility:visible" from="1092477,1071181" to="109247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YdIMQAAADcAAAADwAAAGRycy9kb3ducmV2LnhtbESPQWvCQBSE7wX/w/IEb3WjYjHRTbAB&#10;oSA9VMXzI/tMgtm3aXYT47/vFgo9DjPzDbPLRtOIgTpXW1awmEcgiAuray4VXM6H1w0I55E1NpZJ&#10;wZMcZOnkZYeJtg/+ouHkSxEg7BJUUHnfJlK6oiKDbm5b4uDdbGfQB9mVUnf4CHDTyGUUvUmDNYeF&#10;ClvKKyrup94okMvyE9v1+95937F/xsfDtc8bpWbTcb8F4Wn0/+G/9odWsIpj+D0TjoB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Bh0gxAAAANwAAAAPAAAAAAAAAAAA&#10;AAAAAKECAABkcnMvZG93bnJldi54bWxQSwUGAAAAAAQABAD5AAAAkgMAAAAA&#10;" strokecolor="#969696">
                  <v:shadow color="#ccc"/>
                </v:line>
                <v:line id="Line 414" o:spid="_x0000_s1209" style="position:absolute;visibility:visible" from="1092837,1071181" to="109283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69FcMAAADcAAAADwAAAGRycy9kb3ducmV2LnhtbERPy2rCQBTdF/oPwxW60xltaUN0lKoI&#10;YhdSH2R7yVyTYOZOyIwx7dd3FkKXh/OeLXpbi45aXznWMB4pEMS5MxUXGk7HzTAB4QOywdoxafgh&#10;D4v589MMU+Pu/E3dIRQihrBPUUMZQpNK6fOSLPqRa4gjd3GtxRBhW0jT4j2G21pOlHqXFiuODSU2&#10;tCopvx5uVsNr9oGZ/813zVF9Jcvzbb+7rjutXwb95xREoD78ix/urdHwpuL8eCYeAT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cuvRXDAAAA3AAAAA8AAAAAAAAAAAAA&#10;AAAAoQIAAGRycy9kb3ducmV2LnhtbFBLBQYAAAAABAAEAPkAAACRAwAAAAA=&#10;" strokeweight="1pt">
                  <v:shadow color="#ccc"/>
                </v:line>
                <v:line id="Line 415" o:spid="_x0000_s1210" style="position:absolute;visibility:visible" from="1093197,1071181" to="109319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BJxMIAAADcAAAADwAAAGRycy9kb3ducmV2LnhtbESPQYvCMBSE74L/ITzBm6aKLlqNooIg&#10;yB62iudH82yLzUttUq3/3iwIHoeZ+YZZrltTigfVrrCsYDSMQBCnVhecKTif9oMZCOeRNZaWScGL&#10;HKxX3c4SY22f/EePxGciQNjFqCD3voqldGlOBt3QVsTBu9raoA+yzqSu8RngppTjKPqRBgsOCzlW&#10;tMspvSWNUSDH2S9W0+3G3W/YvObH/aXZlUr1e+1mAcJT67/hT/ugFUyiEfyfCUdArt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9BJxMIAAADcAAAADwAAAAAAAAAAAAAA&#10;AAChAgAAZHJzL2Rvd25yZXYueG1sUEsFBgAAAAAEAAQA+QAAAJADAAAAAA==&#10;" strokecolor="#969696">
                  <v:shadow color="#ccc"/>
                </v:line>
                <v:line id="Line 416" o:spid="_x0000_s1211" style="position:absolute;visibility:visible" from="1093557,1071181" to="109355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LXs8QAAADcAAAADwAAAGRycy9kb3ducmV2LnhtbESPQWvCQBSE74L/YXlCb7ppqEWjq8RA&#10;oCA9VEvPj+xrEsy+jdlNjP++WxA8DjPzDbPdj6YRA3WutqzgdRGBIC6srrlU8H3O5ysQziNrbCyT&#10;gjs52O+mky0m2t74i4aTL0WAsEtQQeV9m0jpiooMuoVtiYP3azuDPsiulLrDW4CbRsZR9C4N1hwW&#10;Kmwpq6i4nHqjQMblJ7bLQ+quF+zv62P+02eNUi+zMd2A8DT6Z/jR/tAK3qIY/s+EIyB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AtezxAAAANwAAAAPAAAAAAAAAAAA&#10;AAAAAKECAABkcnMvZG93bnJldi54bWxQSwUGAAAAAAQABAD5AAAAkgMAAAAA&#10;" strokecolor="#969696">
                  <v:shadow color="#ccc"/>
                </v:line>
                <v:line id="Line 417" o:spid="_x0000_s1212" style="position:absolute;visibility:visible" from="1093917,1071181" to="109391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5yKMIAAADcAAAADwAAAGRycy9kb3ducmV2LnhtbESPS6vCMBSE9xf8D+EI7jT1iVajqCAI&#10;chc+cH1ojm2xOalNqvXfG+HCXQ4z8w2zWDWmEE+qXG5ZQb8XgSBOrM45VXA577pTEM4jaywsk4I3&#10;OVgtWz8LjLV98ZGeJ5+KAGEXo4LM+zKW0iUZGXQ9WxIH72Yrgz7IKpW6wleAm0IOomgiDeYcFjIs&#10;aZtRcj/VRoEcpL9Yjjdr97hj/Z4ddtd6WyjVaTfrOQhPjf8P/7X3WsEoGsL3TDgCcv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E5yKMIAAADcAAAADwAAAAAAAAAAAAAA&#10;AAChAgAAZHJzL2Rvd25yZXYueG1sUEsFBgAAAAAEAAQA+QAAAJADAAAAAA==&#10;" strokecolor="#969696">
                  <v:shadow color="#ccc"/>
                </v:line>
                <v:line id="Line 418" o:spid="_x0000_s1213" style="position:absolute;visibility:visible" from="1094277,1071181" to="109427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fqXMQAAADcAAAADwAAAGRycy9kb3ducmV2LnhtbESPQWvCQBSE70L/w/KE3sxG0VJj1pAK&#10;QkF6aCyeH9lnEsy+TbMbjf++WxA8DjPzDZNmo2nFlXrXWFYwj2IQxKXVDVcKfo772TsI55E1tpZJ&#10;wZ0cZNuXSYqJtjf+pmvhKxEg7BJUUHvfJVK6siaDLrIdcfDOtjfog+wrqXu8Bbhp5SKO36TBhsNC&#10;jR3taiovxWAUyEX1hd3qI3e/Fxzu68P+NOxapV6nY74B4Wn0z/Cj/akVLOMl/J8JR0B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p+pcxAAAANwAAAAPAAAAAAAAAAAA&#10;AAAAAKECAABkcnMvZG93bnJldi54bWxQSwUGAAAAAAQABAD5AAAAkgMAAAAA&#10;" strokecolor="#969696">
                  <v:shadow color="#ccc"/>
                </v:line>
                <v:line id="Line 419" o:spid="_x0000_s1214" style="position:absolute;visibility:visible" from="1094637,1071181" to="109463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kejcYAAADcAAAADwAAAGRycy9kb3ducmV2LnhtbESPT2vCQBTE70K/w/IK3prdalsldZWq&#10;FIoeiv/w+si+JsHs25BdY+qndwsFj8PM/IaZzDpbiZYaXzrW8JwoEMSZMyXnGva7z6cxCB+QDVaO&#10;ScMveZhNH3oTTI278IbabchFhLBPUUMRQp1K6bOCLPrE1cTR+3GNxRBlk0vT4CXCbSUHSr1JiyXH&#10;hQJrWhSUnbZnq2F4HOHRX7NVvVPr8fxw/l6dlq3W/cfu4x1EoC7cw//tL6PhRb3C35l4BOT0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dZHo3GAAAA3AAAAA8AAAAAAAAA&#10;AAAAAAAAoQIAAGRycy9kb3ducmV2LnhtbFBLBQYAAAAABAAEAPkAAACUAwAAAAA=&#10;" strokeweight="1pt">
                  <v:shadow color="#ccc"/>
                </v:line>
                <v:line id="Line 420" o:spid="_x0000_s1215" style="position:absolute;visibility:visible" from="1094997,1071181" to="109499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nRsMQAAADcAAAADwAAAGRycy9kb3ducmV2LnhtbESPQWuDQBSE74X8h+UVemvWhjakJqvY&#10;QKBQeogJPT/cFxXdt8Zdo/77bqGQ4zAz3zC7dDKtuFHvassKXpYRCOLC6ppLBefT4XkDwnlkja1l&#10;UjCTgzRZPOww1nbkI91yX4oAYRejgsr7LpbSFRUZdEvbEQfvYnuDPsi+lLrHMcBNK1dRtJYGaw4L&#10;FXa0r6ho8sEokKvyG7u3j8xdGxzm96/Dz7BvlXp6nLItCE+Tv4f/259awWu0hr8z4QjI5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OdGwxAAAANwAAAAPAAAAAAAAAAAA&#10;AAAAAKECAABkcnMvZG93bnJldi54bWxQSwUGAAAAAAQABAD5AAAAkgMAAAAA&#10;" strokecolor="#969696">
                  <v:shadow color="#ccc"/>
                </v:line>
                <v:line id="Line 421" o:spid="_x0000_s1216" style="position:absolute;visibility:visible" from="1095357,1071181" to="109535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V0K8IAAADcAAAADwAAAGRycy9kb3ducmV2LnhtbESPS6vCMBSE9xf8D+EI7jRVfFajqCAI&#10;chc+cH1ojm2xOalNqvXfG+HCXQ4z8w2zWDWmEE+qXG5ZQb8XgSBOrM45VXA577pTEM4jaywsk4I3&#10;OVgtWz8LjLV98ZGeJ5+KAGEXo4LM+zKW0iUZGXQ9WxIH72Yrgz7IKpW6wleAm0IOomgsDeYcFjIs&#10;aZtRcj/VRoEcpL9YjjZr97hj/Z4ddtd6WyjVaTfrOQhPjf8P/7X3WsEwmsD3TDgCcv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3V0K8IAAADcAAAADwAAAAAAAAAAAAAA&#10;AAChAgAAZHJzL2Rvd25yZXYueG1sUEsFBgAAAAAEAAQA+QAAAJADAAAAAA==&#10;" strokecolor="#969696">
                  <v:shadow color="#ccc"/>
                </v:line>
                <v:line id="Line 422" o:spid="_x0000_s1217" style="position:absolute;visibility:visible" from="1095717,1071181" to="109571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rgWb0AAADcAAAADwAAAGRycy9kb3ducmV2LnhtbERPSwrCMBDdC94hjOBOU0VFq1FUEARx&#10;4QfXQzO2xWZSm1Tr7c1CcPl4/8WqMYV4UeVyywoG/QgEcWJ1zqmC62XXm4JwHlljYZkUfMjBatlu&#10;LTDW9s0nep19KkIIuxgVZN6XsZQuycig69uSOHB3Wxn0AVap1BW+Q7gp5DCKJtJgzqEhw5K2GSWP&#10;c20UyGF6xHK8WbvnA+vP7LC71dtCqW6nWc9BeGr8X/xz77WCURTWhjPhCMjlF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NLq4Fm9AAAA3AAAAA8AAAAAAAAAAAAAAAAAoQIA&#10;AGRycy9kb3ducmV2LnhtbFBLBQYAAAAABAAEAPkAAACLAwAAAAA=&#10;" strokecolor="#969696">
                  <v:shadow color="#ccc"/>
                </v:line>
                <v:line id="Line 423" o:spid="_x0000_s1218" style="position:absolute;visibility:visible" from="1096077,1071181" to="109607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ZFwsUAAADcAAAADwAAAGRycy9kb3ducmV2LnhtbESPzWrDMBCE74W+g9hCb42c0IbEtWyS&#10;QKBQcsgPPS/WxjaWVo4lJ87bV4FCj8PMfMNkxWiNuFLvG8cKppMEBHHpdMOVgtNx+7YA4QOyRuOY&#10;FNzJQ5E/P2WYanfjPV0PoRIRwj5FBXUIXSqlL2uy6CeuI47e2fUWQ5R9JXWPtwi3Rs6SZC4tNhwX&#10;auxoU1PZHgarQM6qHXYf65W/tDjcl9/bn2FjlHp9GVefIAKN4T/81/7SCt6TJTzOxCMg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aZFwsUAAADcAAAADwAAAAAAAAAA&#10;AAAAAAChAgAAZHJzL2Rvd25yZXYueG1sUEsFBgAAAAAEAAQA+QAAAJMDAAAAAA==&#10;" strokecolor="#969696">
                  <v:shadow color="#ccc"/>
                </v:line>
                <v:line id="Line 424" o:spid="_x0000_s1219" style="position:absolute;visibility:visible" from="1096437,1071181" to="109643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cryMQAAADcAAAADwAAAGRycy9kb3ducmV2LnhtbERPy2rCQBTdF/yH4Qru6sRaqkTHYJVC&#10;SRelPnB7yVyTkMydkBmT1K93FoUuD+e9TgZTi45aV1pWMJtGIIgzq0vOFZyOH89LEM4ja6wtk4Jf&#10;cpBsRk9rjLXt+Ye6g89FCGEXo4LC+yaW0mUFGXRT2xAH7mpbgz7ANpe6xT6Em1q+RNGbNFhyaCiw&#10;oV1BWXW4GQXzywIv7p6lzTH6Wr6fb99pte+UmoyH7QqEp8H/i//cn1rB6yzMD2fCEZCb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9yvIxAAAANwAAAAPAAAAAAAAAAAA&#10;AAAAAKECAABkcnMvZG93bnJldi54bWxQSwUGAAAAAAQABAD5AAAAkgMAAAAA&#10;" strokeweight="1pt">
                  <v:shadow color="#ccc"/>
                </v:line>
              </v:group>
              <v:group id="Group 425" o:spid="_x0000_s1220" style="position:absolute;left:1103997;top:1071181;width:6840;height:32004" coordorigin="1089597,1071181" coordsize="6840,320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w/Cp7FAAAA3AAA&#10;AA8AAAAAAAAAAAAAAAAAqgIAAGRycy9kb3ducmV2LnhtbFBLBQYAAAAABAAEAPoAAACcAwAAAAA=&#10;">
                <v:line id="Line 426" o:spid="_x0000_s1221" style="position:absolute;visibility:visible" from="1089597,1071181" to="108959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tBbsQAAADcAAAADwAAAGRycy9kb3ducmV2LnhtbESPQWvCQBSE7wX/w/IEb3Vj0GKjm2CF&#10;gCA9VKXnR/aZBLNv0+zGxH/vFgo9DjPzDbPNRtOIO3WutqxgMY9AEBdW11wquJzz1zUI55E1NpZJ&#10;wYMcZOnkZYuJtgN/0f3kSxEg7BJUUHnfJlK6oiKDbm5b4uBdbWfQB9mVUnc4BLhpZBxFb9JgzWGh&#10;wpb2FRW3U28UyLj8xHb1sXM/N+wf78f8u983Ss2m424DwtPo/8N/7YNWsFzE8HsmHAGZ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20FuxAAAANwAAAAPAAAAAAAAAAAA&#10;AAAAAKECAABkcnMvZG93bnJldi54bWxQSwUGAAAAAAQABAD5AAAAkgMAAAAA&#10;" strokecolor="#969696">
                  <v:shadow color="#ccc"/>
                </v:line>
                <v:line id="Line 427" o:spid="_x0000_s1222" style="position:absolute;visibility:visible" from="1089957,1071181" to="108995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fk9cUAAADcAAAADwAAAGRycy9kb3ducmV2LnhtbESPS2vDMBCE74X+B7GF3BI5r5K6VowT&#10;CARKD01Lzou1tY2tlWvJj/z7qFDocZiZb5gknUwjBupcZVnBchGBIM6trrhQ8PV5mu9AOI+ssbFM&#10;Cm7kIN0/PiQYazvyBw0XX4gAYRejgtL7NpbS5SUZdAvbEgfv23YGfZBdIXWHY4CbRq6i6FkarDgs&#10;lNjSsaS8vvRGgVwV79huD5n7qbG/vbydrv2xUWr2NGWvIDxN/j/81z5rBZvlGn7PhCMg9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Zfk9cUAAADcAAAADwAAAAAAAAAA&#10;AAAAAAChAgAAZHJzL2Rvd25yZXYueG1sUEsFBgAAAAAEAAQA+QAAAJMDAAAAAA==&#10;" strokecolor="#969696">
                  <v:shadow color="#ccc"/>
                </v:line>
                <v:line id="Line 428" o:spid="_x0000_s1223" style="position:absolute;visibility:visible" from="1090317,1071181" to="109031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58gcMAAADcAAAADwAAAGRycy9kb3ducmV2LnhtbESPQYvCMBSE78L+h/AWvGmqqGg1FRUE&#10;QfZgXfb8aN62pc1Lt0m1/nuzIHgcZuYbZrPtTS1u1LrSsoLJOAJBnFldcq7g+3ocLUE4j6yxtkwK&#10;HuRgm3wMNhhre+cL3VKfiwBhF6OCwvsmltJlBRl0Y9sQB+/XtgZ9kG0udYv3ADe1nEbRQhosOSwU&#10;2NChoKxKO6NATvMvbOb7nfursHuszsef7lArNfzsd2sQnnr/Dr/aJ61gNpnB/5lwBGTy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Z+fIHDAAAA3AAAAA8AAAAAAAAAAAAA&#10;AAAAoQIAAGRycy9kb3ducmV2LnhtbFBLBQYAAAAABAAEAPkAAACRAwAAAAA=&#10;" strokecolor="#969696">
                  <v:shadow color="#ccc"/>
                </v:line>
                <v:line id="Line 429" o:spid="_x0000_s1224" style="position:absolute;visibility:visible" from="1090677,1071181" to="109067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LZGsIAAADcAAAADwAAAGRycy9kb3ducmV2LnhtbESPQYvCMBSE74L/ITzBm6aKilajqCAI&#10;yx6s4vnRPNti81KbVOu/3ywIHoeZ+YZZbVpTiifVrrCsYDSMQBCnVhecKbicD4M5COeRNZaWScGb&#10;HGzW3c4KY21ffKJn4jMRIOxiVJB7X8VSujQng25oK+Lg3Wxt0AdZZ1LX+ApwU8pxFM2kwYLDQo4V&#10;7XNK70ljFMhx9ovVdLd1jzs278XP4drsS6X6vXa7BOGp9d/wp33UCiajKfyfCUdAr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TLZGsIAAADcAAAADwAAAAAAAAAAAAAA&#10;AAChAgAAZHJzL2Rvd25yZXYueG1sUEsFBgAAAAAEAAQA+QAAAJADAAAAAA==&#10;" strokecolor="#969696">
                  <v:shadow color="#ccc"/>
                </v:line>
                <v:line id="Line 430" o:spid="_x0000_s1225" style="position:absolute;visibility:visible" from="1091037,1071181" to="109103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IWJ8YAAADcAAAADwAAAGRycy9kb3ducmV2LnhtbESPS4vCQBCE74L/YWjBm058oJJ1FB8I&#10;4h4WdRevTaY3CWZ6QmaM0V/vCAt7LKrqK2q+bEwhaqpcblnBoB+BIE6szjlV8H3e9WYgnEfWWFgm&#10;BQ9ysFy0W3OMtb3zkeqTT0WAsItRQeZ9GUvpkowMur4tiYP3ayuDPsgqlbrCe4CbQg6jaCIN5hwW&#10;Mixpk1FyPd2MgtFlihf3TA7lOfqcrX9uX4frtlaq22lWHyA8Nf4//NfeawXjwQTeZ8IRkIs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JSFifGAAAA3AAAAA8AAAAAAAAA&#10;AAAAAAAAoQIAAGRycy9kb3ducmV2LnhtbFBLBQYAAAAABAAEAPkAAACUAwAAAAA=&#10;" strokeweight="1pt">
                  <v:shadow color="#ccc"/>
                </v:line>
                <v:line id="Line 431" o:spid="_x0000_s1226" style="position:absolute;visibility:visible" from="1091397,1071181" to="109139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zi9sUAAADcAAAADwAAAGRycy9kb3ducmV2LnhtbESPT2vCQBTE74V+h+UVvOlGUWvTrCEK&#10;glB6qC2eH9nXJCT7Ns1u/vjt3UKhx2FmfsMk6WQaMVDnKssKlosIBHFudcWFgq/P03wHwnlkjY1l&#10;UnAjB+n+8SHBWNuRP2i4+EIECLsYFZTet7GULi/JoFvYljh437Yz6IPsCqk7HAPcNHIVRVtpsOKw&#10;UGJLx5Ly+tIbBXJVvGO7OWTup8b+9vJ2uvbHRqnZ05S9gvA0+f/wX/usFayXz/B7JhwBu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qzi9sUAAADcAAAADwAAAAAAAAAA&#10;AAAAAAChAgAAZHJzL2Rvd25yZXYueG1sUEsFBgAAAAAEAAQA+QAAAJMDAAAAAA==&#10;" strokecolor="#969696">
                  <v:shadow color="#ccc"/>
                </v:line>
                <v:line id="Line 432" o:spid="_x0000_s1227" style="position:absolute;visibility:visible" from="1091757,1071181" to="109175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N2hL4AAADcAAAADwAAAGRycy9kb3ducmV2LnhtbERPSwrCMBDdC94hjOBOU0VFq1FUEARx&#10;4QfXQzO2xWZSm1Tr7c1CcPl4/8WqMYV4UeVyywoG/QgEcWJ1zqmC62XXm4JwHlljYZkUfMjBatlu&#10;LTDW9s0nep19KkIIuxgVZN6XsZQuycig69uSOHB3Wxn0AVap1BW+Q7gp5DCKJtJgzqEhw5K2GSWP&#10;c20UyGF6xHK8WbvnA+vP7LC71dtCqW6nWc9BeGr8X/xz77WC0SCsDWfCEZDL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XM3aEvgAAANwAAAAPAAAAAAAAAAAAAAAAAKEC&#10;AABkcnMvZG93bnJldi54bWxQSwUGAAAAAAQABAD5AAAAjAMAAAAA&#10;" strokecolor="#969696">
                  <v:shadow color="#ccc"/>
                </v:line>
                <v:line id="Line 433" o:spid="_x0000_s1228" style="position:absolute;visibility:visible" from="1092117,1071181" to="109211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TH8QAAADcAAAADwAAAGRycy9kb3ducmV2LnhtbESPQWvCQBSE74X+h+UVvDUbRYuJrqKC&#10;IEgPjaXnR/aZBLNvY3Zjkn/vFgo9DjPzDbPeDqYWD2pdZVnBNIpBEOdWV1wo+L4c35cgnEfWWFsm&#10;BSM52G5eX9aYatvzFz0yX4gAYZeigtL7JpXS5SUZdJFtiIN3ta1BH2RbSN1iH+CmlrM4/pAGKw4L&#10;JTZ0KCm/ZZ1RIGfFJzaL/c7db9iNyfn40x1qpSZvw24FwtPg/8N/7ZNWMJ8m8HsmHAG5e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f9MfxAAAANwAAAAPAAAAAAAAAAAA&#10;AAAAAKECAABkcnMvZG93bnJldi54bWxQSwUGAAAAAAQABAD5AAAAkgMAAAAA&#10;" strokecolor="#969696">
                  <v:shadow color="#ccc"/>
                </v:line>
                <v:line id="Line 434" o:spid="_x0000_s1229" style="position:absolute;visibility:visible" from="1092477,1071181" to="109247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mwP78AAADcAAAADwAAAGRycy9kb3ducmV2LnhtbERPTYvCMBC9L/gfwgje1tSyilajuIIg&#10;iAereB6asS02k9qkWv+9OQgeH+97sepMJR7UuNKygtEwAkGcWV1yruB82v5OQTiPrLGyTApe5GC1&#10;7P0sMNH2yUd6pD4XIYRdggoK7+tESpcVZNANbU0cuKttDPoAm1zqBp8h3FQyjqKJNFhyaCiwpk1B&#10;2S1tjQIZ5wesx/9rd79h+5rtt5d2Uyk16HfrOQhPnf+KP+6dVvAXh/nhTDgCcvk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ymwP78AAADcAAAADwAAAAAAAAAAAAAAAACh&#10;AgAAZHJzL2Rvd25yZXYueG1sUEsFBgAAAAAEAAQA+QAAAI0DAAAAAA==&#10;" strokecolor="#969696">
                  <v:shadow color="#ccc"/>
                </v:line>
                <v:line id="Line 435" o:spid="_x0000_s1230" style="position:absolute;visibility:visible" from="1092837,1071181" to="109283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dE7scAAADcAAAADwAAAGRycy9kb3ducmV2LnhtbESPT2vCQBTE7wW/w/IEb3WjlhrSbMQ/&#10;FIo9FLUl10f2NQlm34bsGlM/vVso9DjMzG+YdDWYRvTUudqygtk0AkFcWF1zqeDz9PoYg3AeWWNj&#10;mRT8kINVNnpIMdH2ygfqj74UAcIuQQWV920ipSsqMuimtiUO3rftDPogu1LqDq8Bbho5j6JnabDm&#10;sFBhS9uKivPxYhQs8iXm7lbs21P0Hm++Lh/7865XajIe1i8gPA3+P/zXftMKnuYz+D0TjoDM7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10TuxwAAANwAAAAPAAAAAAAA&#10;AAAAAAAAAKECAABkcnMvZG93bnJldi54bWxQSwUGAAAAAAQABAD5AAAAlQMAAAAA&#10;" strokeweight="1pt">
                  <v:shadow color="#ccc"/>
                </v:line>
                <v:line id="Line 436" o:spid="_x0000_s1231" style="position:absolute;visibility:visible" from="1093197,1071181" to="109319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L08MAAADcAAAADwAAAGRycy9kb3ducmV2LnhtbESPQYvCMBSE7wv+h/AEb2tqcWWtjaKC&#10;ICwedMXzo3m2pc1LbVKt/94IC3scZuYbJl31phZ3al1pWcFkHIEgzqwuOVdw/t19foNwHlljbZkU&#10;PMnBajn4SDHR9sFHup98LgKEXYIKCu+bREqXFWTQjW1DHLyrbQ36INtc6hYfAW5qGUfRTBosOSwU&#10;2NC2oKw6dUaBjPMDNl+btbtV2D3nP7tLt62VGg379QKEp97/h//ae61gGsfwPhOOgF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i3i9PDAAAA3AAAAA8AAAAAAAAAAAAA&#10;AAAAoQIAAGRycy9kb3ducmV2LnhtbFBLBQYAAAAABAAEAPkAAACRAwAAAAA=&#10;" strokecolor="#969696">
                  <v:shadow color="#ccc"/>
                </v:line>
                <v:line id="Line 437" o:spid="_x0000_s1232" style="position:absolute;visibility:visible" from="1093557,1071181" to="109355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uSMMAAADcAAAADwAAAGRycy9kb3ducmV2LnhtbESPQYvCMBSE78L+h/CEvWlq1WWtRlFB&#10;WBAPdhfPj+bZFpuXbpNq/fdGEDwOM/MNs1h1phJXalxpWcFoGIEgzqwuOVfw97sbfINwHlljZZkU&#10;3MnBavnRW2Ci7Y2PdE19LgKEXYIKCu/rREqXFWTQDW1NHLyzbQz6IJtc6gZvAW4qGUfRlzRYclgo&#10;sKZtQdklbY0CGecHrKebtfu/YHuf7Xendlsp9dnv1nMQnjr/Dr/aP1rBJB7D80w4An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f7LkjDAAAA3AAAAA8AAAAAAAAAAAAA&#10;AAAAoQIAAGRycy9kb3ducmV2LnhtbFBLBQYAAAAABAAEAPkAAACRAwAAAAA=&#10;" strokecolor="#969696">
                  <v:shadow color="#ccc"/>
                </v:line>
                <v:line id="Line 438" o:spid="_x0000_s1233" style="position:absolute;visibility:visible" from="1093917,1071181" to="109391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K2PMUAAADcAAAADwAAAGRycy9kb3ducmV2LnhtbESPT2uDQBTE74F+h+UVekvWig2pdZU0&#10;ECiUHPKHnh/uq4ruW+uu0Xz7bqDQ4zAzv2GyYjaduNLgGssKnlcRCOLS6oYrBZfzfrkB4Tyyxs4y&#10;KbiRgyJ/WGSYajvxka4nX4kAYZeigtr7PpXSlTUZdCvbEwfv2w4GfZBDJfWAU4CbTsZRtJYGGw4L&#10;Nfa0q6lsT6NRIOPqgP3L+9b9tDjeXj/3X+OuU+rpcd6+gfA0+//wX/tDK0jiBO5nwhGQ+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BK2PMUAAADcAAAADwAAAAAAAAAA&#10;AAAAAAChAgAAZHJzL2Rvd25yZXYueG1sUEsFBgAAAAAEAAQA+QAAAJMDAAAAAA==&#10;" strokecolor="#969696">
                  <v:shadow color="#ccc"/>
                </v:line>
                <v:line id="Line 439" o:spid="_x0000_s1234" style="position:absolute;visibility:visible" from="1094277,1071181" to="109427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14Tp8QAAADcAAAADwAAAGRycy9kb3ducmV2LnhtbESPT2vCQBTE74V+h+UJ3urGUIuNrmKF&#10;gCAeqtLzI/tMgtm3aXbz79u7QqHHYWZ+w6y3g6lER40rLSuYzyIQxJnVJecKrpf0bQnCeWSNlWVS&#10;MJKD7eb1ZY2Jtj1/U3f2uQgQdgkqKLyvEyldVpBBN7M1cfButjHog2xyqRvsA9xUMo6iD2mw5LBQ&#10;YE37grL7uTUKZJyfsF587dzvHdvx85j+tPtKqelk2K1AeBr8f/ivfdAK3uMFPM+EI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XhOnxAAAANwAAAAPAAAAAAAAAAAA&#10;AAAAAKECAABkcnMvZG93bnJldi54bWxQSwUGAAAAAAQABAD5AAAAkgMAAAAA&#10;" strokecolor="#969696">
                  <v:shadow color="#ccc"/>
                </v:line>
                <v:line id="Line 440" o:spid="_x0000_s1235" style="position:absolute;visibility:visible" from="1094637,1071181" to="109463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7cmsYAAADcAAAADwAAAGRycy9kb3ducmV2LnhtbESPQWvCQBSE7wX/w/KE3pqNtkRJXcW2&#10;FEo8iNri9ZF9TYLZtyG7Jml/vSsIHoeZ+YZZrAZTi45aV1lWMIliEMS51RUXCr4Pn09zEM4ja6wt&#10;k4I/crBajh4WmGrb8466vS9EgLBLUUHpfZNK6fKSDLrINsTB+7WtQR9kW0jdYh/gppbTOE6kwYrD&#10;QokNvZeUn/Zno+D5OMOj+8+z5hBv5m8/5212+uiUehwP61cQngZ/D9/aX1rByzSB65lwBOTy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w+3JrGAAAA3AAAAA8AAAAAAAAA&#10;AAAAAAAAoQIAAGRycy9kb3ducmV2LnhtbFBLBQYAAAAABAAEAPkAAACUAwAAAAA=&#10;" strokeweight="1pt">
                  <v:shadow color="#ccc"/>
                </v:line>
                <v:line id="Line 441" o:spid="_x0000_s1236" style="position:absolute;visibility:visible" from="1094997,1071181" to="109499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AoS8MAAADcAAAADwAAAGRycy9kb3ducmV2LnhtbESPQYvCMBSE78L+h/CEvWlqUXetRlFB&#10;WBAPdhfPj+bZFpuXbpNq/fdGEDwOM/MNs1h1phJXalxpWcFoGIEgzqwuOVfw97sbfINwHlljZZkU&#10;3MnBavnRW2Ci7Y2PdE19LgKEXYIKCu/rREqXFWTQDW1NHLyzbQz6IJtc6gZvAW4qGUfRVBosOSwU&#10;WNO2oOyStkaBjPMD1pPN2v1fsL3P9rtTu62U+ux36zkIT51/h1/tH61gHH/B80w4An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jAKEvDAAAA3AAAAA8AAAAAAAAAAAAA&#10;AAAAoQIAAGRycy9kb3ducmV2LnhtbFBLBQYAAAAABAAEAPkAAACRAwAAAAA=&#10;" strokecolor="#969696">
                  <v:shadow color="#ccc"/>
                </v:line>
                <v:line id="Line 442" o:spid="_x0000_s1237" style="position:absolute;visibility:visible" from="1095357,1071181" to="109535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8Ob8AAADcAAAADwAAAGRycy9kb3ducmV2LnhtbERPTYvCMBC9L/gfwgje1tSyilajuIIg&#10;iAereB6asS02k9qkWv+9OQgeH+97sepMJR7UuNKygtEwAkGcWV1yruB82v5OQTiPrLGyTApe5GC1&#10;7P0sMNH2yUd6pD4XIYRdggoK7+tESpcVZNANbU0cuKttDPoAm1zqBp8h3FQyjqKJNFhyaCiwpk1B&#10;2S1tjQIZ5wesx/9rd79h+5rtt5d2Uyk16HfrOQhPnf+KP+6dVvAXh7XhTDgCcvk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V+8Ob8AAADcAAAADwAAAAAAAAAAAAAAAACh&#10;AgAAZHJzL2Rvd25yZXYueG1sUEsFBgAAAAAEAAQA+QAAAI0DAAAAAA==&#10;" strokecolor="#969696">
                  <v:shadow color="#ccc"/>
                </v:line>
                <v:line id="Line 443" o:spid="_x0000_s1238" style="position:absolute;visibility:visible" from="1095717,1071181" to="109571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MZosQAAADcAAAADwAAAGRycy9kb3ducmV2LnhtbESPQWvCQBSE7wX/w/IEb83GoEWja0gF&#10;oSA9NIrnR/aZBLNv0+xG47/vFgo9DjPzDbPNRtOKO/WusaxgHsUgiEurG64UnE+H1xUI55E1tpZJ&#10;wZMcZLvJyxZTbR/8RffCVyJA2KWooPa+S6V0ZU0GXWQ74uBdbW/QB9lXUvf4CHDTyiSO36TBhsNC&#10;jR3taypvxWAUyKT6xG75nrvvGw7P9fFwGfatUrPpmG9AeBr9f/iv/aEVLJI1/J4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ExmixAAAANwAAAAPAAAAAAAAAAAA&#10;AAAAAKECAABkcnMvZG93bnJldi54bWxQSwUGAAAAAAQABAD5AAAAkgMAAAAA&#10;" strokecolor="#969696">
                  <v:shadow color="#ccc"/>
                </v:line>
                <v:line id="Line 444" o:spid="_x0000_s1239" style="position:absolute;visibility:visible" from="1096077,1071181" to="109607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Am4sIAAADcAAAADwAAAGRycy9kb3ducmV2LnhtbERPz2vCMBS+D/Y/hDfYbaZzOlxnKioU&#10;hOFhKp4fzVtT2rzUJtX2v18OgseP7/dyNdhGXKnzlWMF75MEBHHhdMWlgtMxf1uA8AFZY+OYFIzk&#10;YZU9Py0x1e7Gv3Q9hFLEEPYpKjAhtKmUvjBk0U9cSxy5P9dZDBF2pdQd3mK4beQ0ST6lxYpjg8GW&#10;toaK+tBbBXJa7rGdb9b+UmM/fv3k537bKPX6Mqy/QQQawkN8d++0gtlHnB/PxCMgs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vAm4sIAAADcAAAADwAAAAAAAAAAAAAA&#10;AAChAgAAZHJzL2Rvd25yZXYueG1sUEsFBgAAAAAEAAQA+QAAAJADAAAAAA==&#10;" strokecolor="#969696">
                  <v:shadow color="#ccc"/>
                </v:line>
                <v:line id="Line 445" o:spid="_x0000_s1240" style="position:absolute;visibility:visible" from="1096437,1071181" to="109643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7SM8YAAADcAAAADwAAAGRycy9kb3ducmV2LnhtbESPQWvCQBSE74L/YXmCN91YSw1pNqKV&#10;QrGHorbk+si+JsHs25BdY+qvdwuFHoeZ+YZJ14NpRE+dqy0rWMwjEMSF1TWXCj5Pr7MYhPPIGhvL&#10;pOCHHKyz8SjFRNsrH6g/+lIECLsEFVTet4mUrqjIoJvbljh437Yz6IPsSqk7vAa4aeRDFD1JgzWH&#10;hQpbeqmoOB8vRsEyX2HubsW+PUXv8fbr8rE/73qlppNh8wzC0+D/w3/tN63gcbmA3zPhCMjs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YO0jPGAAAA3AAAAA8AAAAAAAAA&#10;AAAAAAAAoQIAAGRycy9kb3ducmV2LnhtbFBLBQYAAAAABAAEAPkAAACUAwAAAAA=&#10;" strokeweight="1pt">
                  <v:shadow color="#ccc"/>
                </v:line>
              </v:group>
            </v:group>
            <v:group id="Group 446" o:spid="_x0000_s1241" style="position:absolute;left:4983;top:5253;width:1753;height:9520;rotation:90" coordorigin="1089597,1071181" coordsize="6840,320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61VWHFAAAA3AAA&#10;AA8AAAAAAAAAAAAAAAAAqgIAAGRycy9kb3ducmV2LnhtbFBLBQYAAAAABAAEAPoAAACcAwAAAAA=&#10;">
              <v:line id="Line 447" o:spid="_x0000_s1242" style="position:absolute;visibility:visible" from="1089597,1071181" to="108959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K4lcIAAADcAAAADwAAAGRycy9kb3ducmV2LnhtbESPS6vCMBSE9xf8D+EI7jT1iVajqCAI&#10;chc+cH1ojm2xOalNqvXfG+HCXQ4z8w2zWDWmEE+qXG5ZQb8XgSBOrM45VXA577pTEM4jaywsk4I3&#10;OVgtWz8LjLV98ZGeJ5+KAGEXo4LM+zKW0iUZGXQ9WxIH72Yrgz7IKpW6wleAm0IOomgiDeYcFjIs&#10;aZtRcj/VRoEcpL9Yjjdr97hj/Z4ddtd6WyjVaTfrOQhPjf8P/7X3WsFoOITvmXAE5PI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iK4lcIAAADcAAAADwAAAAAAAAAAAAAA&#10;AAChAgAAZHJzL2Rvd25yZXYueG1sUEsFBgAAAAAEAAQA+QAAAJADAAAAAA==&#10;" strokecolor="#969696">
                <v:shadow color="#ccc"/>
              </v:line>
              <v:line id="Line 448" o:spid="_x0000_s1243" style="position:absolute;visibility:visible" from="1089957,1071181" to="108995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sg4cUAAADcAAAADwAAAGRycy9kb3ducmV2LnhtbESPQWvCQBSE70L/w/IKvdVNU1ts6hpi&#10;ICAUD7XF8yP7mgSzb2N2Y+K/dwuCx2FmvmFW6WRacabeNZYVvMwjEMSl1Q1XCn5/iuclCOeRNbaW&#10;ScGFHKTrh9kKE21H/qbz3lciQNglqKD2vkukdGVNBt3cdsTB+7O9QR9kX0nd4xjgppVxFL1Lgw2H&#10;hRo7ymsqj/vBKJBxtcPubZO50xGHy8dXcRjyVqmnxyn7BOFp8vfwrb3VChavC/g/E46AX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csg4cUAAADcAAAADwAAAAAAAAAA&#10;AAAAAAChAgAAZHJzL2Rvd25yZXYueG1sUEsFBgAAAAAEAAQA+QAAAJMDAAAAAA==&#10;" strokecolor="#969696">
                <v:shadow color="#ccc"/>
              </v:line>
              <v:line id="Line 449" o:spid="_x0000_s1244" style="position:absolute;visibility:visible" from="1090317,1071181" to="109031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eFesQAAADcAAAADwAAAGRycy9kb3ducmV2LnhtbESPQWvCQBSE74L/YXlCb3WjrUVjVlEh&#10;UCg9VMXzI/tMQrJvY3Zj4r/vFgoeh5n5hkm2g6nFnVpXWlYwm0YgiDOrS84VnE/p6xKE88gaa8uk&#10;4EEOtpvxKMFY255/6H70uQgQdjEqKLxvYildVpBBN7UNcfCutjXog2xzqVvsA9zUch5FH9JgyWGh&#10;wIYOBWXVsTMK5Dz/xmax37lbhd1j9ZVeukOt1Mtk2K1BeBr8M/zf/tQK3t8W8HcmHAG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h4V6xAAAANwAAAAPAAAAAAAAAAAA&#10;AAAAAKECAABkcnMvZG93bnJldi54bWxQSwUGAAAAAAQABAD5AAAAkgMAAAAA&#10;" strokecolor="#969696">
                <v:shadow color="#ccc"/>
              </v:line>
              <v:line id="Line 450" o:spid="_x0000_s1245" style="position:absolute;visibility:visible" from="1090677,1071181" to="109067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UbDcUAAADcAAAADwAAAGRycy9kb3ducmV2LnhtbESPQWvCQBSE70L/w/IKvemmqRWbuoYY&#10;CAjSQ23x/Mi+JsHs25jdmPjv3UKhx2FmvmE26WRacaXeNZYVPC8iEMSl1Q1XCr6/ivkahPPIGlvL&#10;pOBGDtLtw2yDibYjf9L16CsRIOwSVFB73yVSurImg25hO+Lg/djeoA+yr6TucQxw08o4ilbSYMNh&#10;ocaO8prK83EwCmRcfWD3usvc5YzD7e1QnIa8VerpccreQXia/H/4r73XCpYvK/g9E46A3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lUbDcUAAADcAAAADwAAAAAAAAAA&#10;AAAAAAChAgAAZHJzL2Rvd25yZXYueG1sUEsFBgAAAAAEAAQA+QAAAJMDAAAAAA==&#10;" strokecolor="#969696">
                <v:shadow color="#ccc"/>
              </v:line>
              <v:line id="Line 451" o:spid="_x0000_s1246" style="position:absolute;visibility:visible" from="1091037,1071181" to="109103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vv3MYAAADcAAAADwAAAGRycy9kb3ducmV2LnhtbESPQWvCQBSE74L/YXmCN7OxlkZSV9FK&#10;oaSHYrR4fWSfSTD7NmTXmPbXdwuFHoeZ+YZZbQbTiJ46V1tWMI9iEMSF1TWXCk7H19kShPPIGhvL&#10;pOCLHGzW49EKU23vfKA+96UIEHYpKqi8b1MpXVGRQRfZljh4F9sZ9EF2pdQd3gPcNPIhjp+kwZrD&#10;QoUtvVRUXPObUbA4J3h230XWHuP35e7z9pFd971S08mwfQbhafD/4b/2m1bwuEjg90w4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ar79zGAAAA3AAAAA8AAAAAAAAA&#10;AAAAAAAAoQIAAGRycy9kb3ducmV2LnhtbFBLBQYAAAAABAAEAPkAAACUAwAAAAA=&#10;" strokeweight="1pt">
                <v:shadow color="#ccc"/>
              </v:line>
              <v:line id="Line 452" o:spid="_x0000_s1247" style="position:absolute;visibility:visible" from="1091397,1071181" to="109139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Yq5MIAAADcAAAADwAAAGRycy9kb3ducmV2LnhtbERPz2vCMBS+D/Y/hDfYbaZzOlxnKioU&#10;hOFhKp4fzVtT2rzUJtX2v18OgseP7/dyNdhGXKnzlWMF75MEBHHhdMWlgtMxf1uA8AFZY+OYFIzk&#10;YZU9Py0x1e7Gv3Q9hFLEEPYpKjAhtKmUvjBk0U9cSxy5P9dZDBF2pdQd3mK4beQ0ST6lxYpjg8GW&#10;toaK+tBbBXJa7rGdb9b+UmM/fv3k537bKPX6Mqy/QQQawkN8d++0gtlHXBvPxCMgs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IYq5MIAAADcAAAADwAAAAAAAAAAAAAA&#10;AAChAgAAZHJzL2Rvd25yZXYueG1sUEsFBgAAAAAEAAQA+QAAAJADAAAAAA==&#10;" strokecolor="#969696">
                <v:shadow color="#ccc"/>
              </v:line>
              <v:line id="Line 453" o:spid="_x0000_s1248" style="position:absolute;visibility:visible" from="1091757,1071181" to="109175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qPf8MAAADcAAAADwAAAGRycy9kb3ducmV2LnhtbESPS6vCMBSE94L/IRzh7q6pjytajaKC&#10;cEFc+MD1oTm2xeakNqnWf28EweUwM98ws0VjCnGnyuWWFfS6EQjixOqcUwWn4+Z3DMJ5ZI2FZVLw&#10;JAeLebs1w1jbB+/pfvCpCBB2MSrIvC9jKV2SkUHXtSVx8C62MuiDrFKpK3wEuClkP4pG0mDOYSHD&#10;ktYZJddDbRTIfrrD8m+1dLcr1s/JdnOu14VSP51mOQXhqfHf8Kf9rxUMBxN4nwlHQM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PKj3/DAAAA3AAAAA8AAAAAAAAAAAAA&#10;AAAAoQIAAGRycy9kb3ducmV2LnhtbFBLBQYAAAAABAAEAPkAAACRAwAAAAA=&#10;" strokecolor="#969696">
                <v:shadow color="#ccc"/>
              </v:line>
              <v:line id="Line 454" o:spid="_x0000_s1249" style="position:absolute;visibility:visible" from="1092117,1071181" to="109211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ZVn74AAADcAAAADwAAAGRycy9kb3ducmV2LnhtbERPSwrCMBDdC94hjOBOU0VFq1FUEARx&#10;4QfXQzO2xWZSm1Tr7c1CcPl4/8WqMYV4UeVyywoG/QgEcWJ1zqmC62XXm4JwHlljYZkUfMjBatlu&#10;LTDW9s0nep19KkIIuxgVZN6XsZQuycig69uSOHB3Wxn0AVap1BW+Q7gp5DCKJtJgzqEhw5K2GSWP&#10;c20UyGF6xHK8WbvnA+vP7LC71dtCqW6nWc9BeGr8X/xz77WC0SjMD2fCEZDL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69lWfvgAAANwAAAAPAAAAAAAAAAAAAAAAAKEC&#10;AABkcnMvZG93bnJldi54bWxQSwUGAAAAAAQABAD5AAAAjAMAAAAA&#10;" strokecolor="#969696">
                <v:shadow color="#ccc"/>
              </v:line>
              <v:line id="Line 455" o:spid="_x0000_s1250" style="position:absolute;visibility:visible" from="1092477,1071181" to="109247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rwBMMAAADcAAAADwAAAGRycy9kb3ducmV2LnhtbESPQYvCMBSE78L+h/AWvGmqqGg1FRUE&#10;QfZgXfb8aN62pc1Lt0m1/nuzIHgcZuYbZrPtTS1u1LrSsoLJOAJBnFldcq7g+3ocLUE4j6yxtkwK&#10;HuRgm3wMNhhre+cL3VKfiwBhF6OCwvsmltJlBRl0Y9sQB+/XtgZ9kG0udYv3ADe1nEbRQhosOSwU&#10;2NChoKxKO6NATvMvbOb7nfursHuszsef7lArNfzsd2sQnnr/Dr/aJ61gNpvA/5lwBGTy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68ATDAAAA3AAAAA8AAAAAAAAAAAAA&#10;AAAAoQIAAGRycy9kb3ducmV2LnhtbFBLBQYAAAAABAAEAPkAAACRAwAAAAA=&#10;" strokecolor="#969696">
                <v:shadow color="#ccc"/>
              </v:line>
              <v:line id="Line 456" o:spid="_x0000_s1251" style="position:absolute;visibility:visible" from="1092837,1071181" to="109283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o/OcUAAADcAAAADwAAAGRycy9kb3ducmV2LnhtbESPT4vCMBTE78J+h/AEb5r6B5WuUVZF&#10;ED2IuovXR/O2LTYvpYm17qffCILHYWZ+w8wWjSlETZXLLSvo9yIQxInVOacKvs+b7hSE88gaC8uk&#10;4EEOFvOP1gxjbe98pPrkUxEg7GJUkHlfxlK6JCODrmdL4uD92sqgD7JKpa7wHuCmkIMoGkuDOYeF&#10;DEtaZZRcTzejYHiZ4MX9JbvyHO2ny5/bYXdd10p12s3XJwhPjX+HX+2tVjAaDeB5JhwBOf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to/OcUAAADcAAAADwAAAAAAAAAA&#10;AAAAAAChAgAAZHJzL2Rvd25yZXYueG1sUEsFBgAAAAAEAAQA+QAAAJMDAAAAAA==&#10;" strokeweight="1pt">
                <v:shadow color="#ccc"/>
              </v:line>
              <v:line id="Line 457" o:spid="_x0000_s1252" style="position:absolute;visibility:visible" from="1093197,1071181" to="109319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TL6MUAAADcAAAADwAAAGRycy9kb3ducmV2LnhtbESPQWvCQBSE70L/w/IKvdVNU1ts6hpi&#10;ICAUD7XF8yP7mgSzb2N2Y+K/dwuCx2FmvmFW6WRacabeNZYVvMwjEMSl1Q1XCn5/iuclCOeRNbaW&#10;ScGFHKTrh9kKE21H/qbz3lciQNglqKD2vkukdGVNBt3cdsTB+7O9QR9kX0nd4xjgppVxFL1Lgw2H&#10;hRo7ymsqj/vBKJBxtcPubZO50xGHy8dXcRjyVqmnxyn7BOFp8vfwrb3VChaLV/g/E46AX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iTL6MUAAADcAAAADwAAAAAAAAAA&#10;AAAAAAChAgAAZHJzL2Rvd25yZXYueG1sUEsFBgAAAAAEAAQA+QAAAJMDAAAAAA==&#10;" strokecolor="#969696">
                <v:shadow color="#ccc"/>
              </v:line>
              <v:line id="Line 458" o:spid="_x0000_s1253" style="position:absolute;visibility:visible" from="1093557,1071181" to="109355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1TnMUAAADcAAAADwAAAGRycy9kb3ducmV2LnhtbESPT2uDQBTE74F+h+UVekvWBhtS6ypp&#10;QCiUHPKHnh/uq4ruW+uu0Xz7bqDQ4zAzv2HSfDaduNLgGssKnlcRCOLS6oYrBZdzsdyCcB5ZY2eZ&#10;FNzIQZ49LFJMtJ34SNeTr0SAsEtQQe19n0jpypoMupXtiYP3bQeDPsihknrAKcBNJ9dRtJEGGw4L&#10;Nfa0r6lsT6NRINfVAfuX9537aXG8vX4WX+O+U+rpcd69gfA0+//wX/tDK4jjGO5nwhGQ2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c1TnMUAAADcAAAADwAAAAAAAAAA&#10;AAAAAAChAgAAZHJzL2Rvd25yZXYueG1sUEsFBgAAAAAEAAQA+QAAAJMDAAAAAA==&#10;" strokecolor="#969696">
                <v:shadow color="#ccc"/>
              </v:line>
              <v:line id="Line 459" o:spid="_x0000_s1254" style="position:absolute;visibility:visible" from="1093917,1071181" to="109391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H2B8IAAADcAAAADwAAAGRycy9kb3ducmV2LnhtbESPQYvCMBSE74L/ITzBm6aKilajqCAI&#10;iwereH40z7bYvNQm1frvN8LCHoeZ+YZZbVpTihfVrrCsYDSMQBCnVhecKbheDoM5COeRNZaWScGH&#10;HGzW3c4KY23ffKZX4jMRIOxiVJB7X8VSujQng25oK+Lg3W1t0AdZZ1LX+A5wU8pxFM2kwYLDQo4V&#10;7XNKH0ljFMhxdsJqutu65wObz+LncGv2pVL9XrtdgvDU+v/wX/uoFUwmU/ieCUdAr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oH2B8IAAADcAAAADwAAAAAAAAAAAAAA&#10;AAChAgAAZHJzL2Rvd25yZXYueG1sUEsFBgAAAAAEAAQA+QAAAJADAAAAAA==&#10;" strokecolor="#969696">
                <v:shadow color="#ccc"/>
              </v:line>
              <v:line id="Line 460" o:spid="_x0000_s1255" style="position:absolute;visibility:visible" from="1094277,1071181" to="109427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NocMIAAADcAAAADwAAAGRycy9kb3ducmV2LnhtbESPQYvCMBSE74L/ITzBm6aKK1qNooIg&#10;LB6s4vnRPNti81KbVOu/3ywIHoeZ+YZZrltTiifVrrCsYDSMQBCnVhecKbic94MZCOeRNZaWScGb&#10;HKxX3c4SY21ffKJn4jMRIOxiVJB7X8VSujQng25oK+Lg3Wxt0AdZZ1LX+ApwU8pxFE2lwYLDQo4V&#10;7XJK70ljFMhxdsTqZ7txjzs27/nv/trsSqX6vXazAOGp9d/wp33QCiaTKfyfCUdAr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lNocMIAAADcAAAADwAAAAAAAAAAAAAA&#10;AAChAgAAZHJzL2Rvd25yZXYueG1sUEsFBgAAAAAEAAQA+QAAAJADAAAAAA==&#10;" strokecolor="#969696">
                <v:shadow color="#ccc"/>
              </v:line>
              <v:line id="Line 461" o:spid="_x0000_s1256" style="position:absolute;visibility:visible" from="1094637,1071181" to="109463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2cocYAAADcAAAADwAAAGRycy9kb3ducmV2LnhtbESPQWvCQBSE74L/YXlCb7ppDUZSV2kr&#10;BUkPUm3x+si+JsHs25Bdk9hf3y0IHoeZ+YZZbQZTi45aV1lW8DiLQBDnVldcKPg6vk+XIJxH1lhb&#10;JgVXcrBZj0crTLXt+ZO6gy9EgLBLUUHpfZNK6fKSDLqZbYiD92Nbgz7ItpC6xT7ATS2fomghDVYc&#10;Fkps6K2k/Hy4GAXzU4In95tnzTH6WL5+X/bZedsp9TAZXp5BeBr8PXxr77SCOE7g/0w4AnL9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6tnKHGAAAA3AAAAA8AAAAAAAAA&#10;AAAAAAAAoQIAAGRycy9kb3ducmV2LnhtbFBLBQYAAAAABAAEAPkAAACUAwAAAAA=&#10;" strokeweight="1pt">
                <v:shadow color="#ccc"/>
              </v:line>
              <v:line id="Line 462" o:spid="_x0000_s1257" style="position:absolute;visibility:visible" from="1094997,1071181" to="109499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BZmb4AAADcAAAADwAAAGRycy9kb3ducmV2LnhtbERPSwrCMBDdC94hjOBOU0VFq1FUEARx&#10;4QfXQzO2xWZSm1Tr7c1CcPl4/8WqMYV4UeVyywoG/QgEcWJ1zqmC62XXm4JwHlljYZkUfMjBatlu&#10;LTDW9s0nep19KkIIuxgVZN6XsZQuycig69uSOHB3Wxn0AVap1BW+Q7gp5DCKJtJgzqEhw5K2GSWP&#10;c20UyGF6xHK8WbvnA+vP7LC71dtCqW6nWc9BeGr8X/xz77WC0SisDWfCEZDL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EgFmZvgAAANwAAAAPAAAAAAAAAAAAAAAAAKEC&#10;AABkcnMvZG93bnJldi54bWxQSwUGAAAAAAQABAD5AAAAjAMAAAAA&#10;" strokecolor="#969696">
                <v:shadow color="#ccc"/>
              </v:line>
              <v:line id="Line 463" o:spid="_x0000_s1258" style="position:absolute;visibility:visible" from="1095357,1071181" to="109535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z8AsQAAADcAAAADwAAAGRycy9kb3ducmV2LnhtbESPQWvCQBSE74L/YXmF3nRTSaXGrGID&#10;gULxoC09P7LPJCT7NmY3Mf77rlDocZiZb5h0P5lWjNS72rKCl2UEgriwuuZSwfdXvngD4TyyxtYy&#10;KbiTg/1uPksx0fbGJxrPvhQBwi5BBZX3XSKlKyoy6Ja2Iw7exfYGfZB9KXWPtwA3rVxF0VoarDks&#10;VNhRVlHRnAejQK7KI3av7wd3bXC4bz7znyFrlXp+mg5bEJ4m/x/+a39oBXG8gceZcATk7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zPwCxAAAANwAAAAPAAAAAAAAAAAA&#10;AAAAAKECAABkcnMvZG93bnJldi54bWxQSwUGAAAAAAQABAD5AAAAkgMAAAAA&#10;" strokecolor="#969696">
                <v:shadow color="#ccc"/>
              </v:line>
              <v:line id="Line 464" o:spid="_x0000_s1259" style="position:absolute;visibility:visible" from="1095717,1071181" to="109571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DQr4AAADcAAAADwAAAGRycy9kb3ducmV2LnhtbERPSwrCMBDdC94hjOBOU0VFq1FUEARx&#10;4QfXQzO2xWZSm1Tr7c1CcPl4/8WqMYV4UeVyywoG/QgEcWJ1zqmC62XXm4JwHlljYZkUfMjBatlu&#10;LTDW9s0nep19KkIIuxgVZN6XsZQuycig69uSOHB3Wxn0AVap1BW+Q7gp5DCKJtJgzqEhw5K2GSWP&#10;c20UyGF6xHK8WbvnA+vP7LC71dtCqW6nWc9BeGr8X/xz77WC0TjMD2fCEZDL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L8NCvgAAANwAAAAPAAAAAAAAAAAAAAAAAKEC&#10;AABkcnMvZG93bnJldi54bWxQSwUGAAAAAAQABAD5AAAAjAMAAAAA&#10;" strokecolor="#969696">
                <v:shadow color="#ccc"/>
              </v:line>
              <v:line id="Line 465" o:spid="_x0000_s1260" style="position:absolute;visibility:visible" from="1096077,1071181" to="109607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Nm2cIAAADcAAAADwAAAGRycy9kb3ducmV2LnhtbESPQYvCMBSE74L/ITzBm6aKilajqCAI&#10;yx6s4vnRPNti81KbVOu/3ywIHoeZ+YZZbVpTiifVrrCsYDSMQBCnVhecKbicD4M5COeRNZaWScGb&#10;HGzW3c4KY21ffKJn4jMRIOxiVJB7X8VSujQng25oK+Lg3Wxt0AdZZ1LX+ApwU8pxFM2kwYLDQo4V&#10;7XNK70ljFMhx9ovVdLd1jzs278XP4drsS6X6vXa7BOGp9d/wp33UCibTEfyfCUdAr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GNm2cIAAADcAAAADwAAAAAAAAAAAAAA&#10;AAChAgAAZHJzL2Rvd25yZXYueG1sUEsFBgAAAAAEAAQA+QAAAJADAAAAAA==&#10;" strokecolor="#969696">
                <v:shadow color="#ccc"/>
              </v:line>
              <v:line id="Line 466" o:spid="_x0000_s1261" style="position:absolute;visibility:visible" from="1096437,1071181" to="109643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Op5MYAAADcAAAADwAAAGRycy9kb3ducmV2LnhtbESPT2vCQBTE70K/w/IK3symaqtEV2kV&#10;Qeyh1D94fWRfk2D2bciuMfrp3YLgcZiZ3zDTeWtK0VDtCssK3qIYBHFqdcGZgv1u1RuDcB5ZY2mZ&#10;FFzJwXz20pliou2Ff6nZ+kwECLsEFeTeV4mULs3JoItsRRy8P1sb9EHWmdQ1XgLclLIfxx/SYMFh&#10;IceKFjmlp+3ZKBgcR3h0t3RT7eLv8dfh/LM5LRuluq/t5wSEp9Y/w4/2WisYvvfh/0w4AnJ2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sDqeTGAAAA3AAAAA8AAAAAAAAA&#10;AAAAAAAAoQIAAGRycy9kb3ducmV2LnhtbFBLBQYAAAAABAAEAPkAAACUAwAAAAA=&#10;" strokeweight="1pt">
                <v:shadow color="#ccc"/>
              </v:line>
            </v:group>
            <v:group id="Group 467" o:spid="_x0000_s1262" style="position:absolute;left:4984;top:8941;width:1752;height:9520;rotation:90" coordorigin="1089597,1071181" coordsize="6840,320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wmFVrFAAAA3AAA&#10;AA8AAAAAAAAAAAAAAAAAqgIAAGRycy9kb3ducmV2LnhtbFBLBQYAAAAABAAEAPoAAACcAwAAAAA=&#10;">
              <v:line id="Line 468" o:spid="_x0000_s1263" style="position:absolute;visibility:visible" from="1089597,1071181" to="108959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TFQcIAAADcAAAADwAAAGRycy9kb3ducmV2LnhtbESPQYvCMBSE74L/ITzBm6aKilajqCAI&#10;iwereH40z7bYvNQm1frvN8LCHoeZ+YZZbVpTihfVrrCsYDSMQBCnVhecKbheDoM5COeRNZaWScGH&#10;HGzW3c4KY23ffKZX4jMRIOxiVJB7X8VSujQng25oK+Lg3W1t0AdZZ1LX+A5wU8pxFM2kwYLDQo4V&#10;7XNKH0ljFMhxdsJqutu65wObz+LncGv2pVL9XrtdgvDU+v/wX/uoFUymE/ieCUdAr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BTFQcIAAADcAAAADwAAAAAAAAAAAAAA&#10;AAChAgAAZHJzL2Rvd25yZXYueG1sUEsFBgAAAAAEAAQA+QAAAJADAAAAAA==&#10;" strokecolor="#969696">
                <v:shadow color="#ccc"/>
              </v:line>
              <v:line id="Line 469" o:spid="_x0000_s1264" style="position:absolute;visibility:visible" from="1089957,1071181" to="108995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hg2sUAAADcAAAADwAAAGRycy9kb3ducmV2LnhtbESPzWrDMBCE74W+g9hCbo3cUJfUtRJS&#10;gyEQemgSel6srW1srVxL/snbR4VAjsPMfMOk29m0YqTe1ZYVvCwjEMSF1TWXCs6n/HkNwnlkja1l&#10;UnAhB9vN40OKibYTf9N49KUIEHYJKqi87xIpXVGRQbe0HXHwfm1v0AfZl1L3OAW4aeUqit6kwZrD&#10;QoUdZRUVzXEwCuSq/MIu/ty5vwaHy/sh/xmyVqnF07z7AOFp9vfwrb3XCl7jGP7PhCMgN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1hg2sUAAADcAAAADwAAAAAAAAAA&#10;AAAAAAChAgAAZHJzL2Rvd25yZXYueG1sUEsFBgAAAAAEAAQA+QAAAJMDAAAAAA==&#10;" strokecolor="#969696">
                <v:shadow color="#ccc"/>
              </v:line>
              <v:line id="Line 470" o:spid="_x0000_s1265" style="position:absolute;visibility:visible" from="1090317,1071181" to="109031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r+rcQAAADcAAAADwAAAGRycy9kb3ducmV2LnhtbESPQWvCQBSE74X+h+UVvNVNgwka3YgG&#10;BKH0UC09P7KvSUj2bcxuNP57t1DocZiZb5jNdjKduNLgGssK3uYRCOLS6oYrBV/nw+sShPPIGjvL&#10;pOBODrb589MGM21v/EnXk69EgLDLUEHtfZ9J6cqaDLq57YmD92MHgz7IoZJ6wFuAm07GUZRKgw2H&#10;hRp7Kmoq29NoFMi4+sA+2e/cpcXxvno/fI9Fp9TsZdqtQXia/H/4r33UChZJCr9nwhGQ+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iv6txAAAANwAAAAPAAAAAAAAAAAA&#10;AAAAAKECAABkcnMvZG93bnJldi54bWxQSwUGAAAAAAQABAD5AAAAkgMAAAAA&#10;" strokecolor="#969696">
                <v:shadow color="#ccc"/>
              </v:line>
              <v:line id="Line 471" o:spid="_x0000_s1266" style="position:absolute;visibility:visible" from="1090677,1071181" to="109067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ZbNsUAAADcAAAADwAAAGRycy9kb3ducmV2LnhtbESPQWvCQBSE70L/w/IKvdVNQ21t6hpi&#10;ICAUD7XF8yP7mgSzb2N2Y+K/dwuCx2FmvmFW6WRacabeNZYVvMwjEMSl1Q1XCn5/iuclCOeRNbaW&#10;ScGFHKTrh9kKE21H/qbz3lciQNglqKD2vkukdGVNBt3cdsTB+7O9QR9kX0nd4xjgppVxFL1Jgw2H&#10;hRo7ymsqj/vBKJBxtcNuscnc6YjD5eOrOAx5q9TT45R9gvA0+Xv41t5qBa+Ld/g/E46AX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MZbNsUAAADcAAAADwAAAAAAAAAA&#10;AAAAAAChAgAAZHJzL2Rvd25yZXYueG1sUEsFBgAAAAAEAAQA+QAAAJMDAAAAAA==&#10;" strokecolor="#969696">
                <v:shadow color="#ccc"/>
              </v:line>
              <v:line id="Line 472" o:spid="_x0000_s1267" style="position:absolute;visibility:visible" from="1091037,1071181" to="109103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eDsQAAADcAAAADwAAAGRycy9kb3ducmV2LnhtbERPTWvCQBC9F/wPywi91Y221RBdRS2F&#10;kh6KRvE6ZMckmJ0N2TVJ++u7h0KPj/e92gymFh21rrKsYDqJQBDnVldcKDhl708xCOeRNdaWScE3&#10;OdisRw8rTLTt+UDd0RcihLBLUEHpfZNI6fKSDLqJbYgDd7WtQR9gW0jdYh/CTS1nUTSXBisODSU2&#10;tC8pvx3vRsHzZYEX95OnTRZ9xrvz/Su9vXVKPY6H7RKEp8H/i//cH1rBy2tYG86EIy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654OxAAAANwAAAAPAAAAAAAAAAAA&#10;AAAAAKECAABkcnMvZG93bnJldi54bWxQSwUGAAAAAAQABAD5AAAAkgMAAAAA&#10;" strokeweight="1pt">
                <v:shadow color="#ccc"/>
              </v:line>
              <v:line id="Line 473" o:spid="_x0000_s1268" style="position:absolute;visibility:visible" from="1091397,1071181" to="109139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Vq38QAAADcAAAADwAAAGRycy9kb3ducmV2LnhtbESPQWvCQBSE7wX/w/IK3uqm0pQas4oV&#10;AoJ4qC09P7LPJCT7NmY3Jvn3rlDocZiZb5h0O5pG3KhzlWUFr4sIBHFudcWFgp/v7OUDhPPIGhvL&#10;pGAiB9vN7CnFRNuBv+h29oUIEHYJKii9bxMpXV6SQbewLXHwLrYz6IPsCqk7HALcNHIZRe/SYMVh&#10;ocSW9iXl9bk3CuSyOGEbf+7ctcZ+Wh2z337fKDV/HndrEJ5G/x/+ax+0grd4BY8z4QjIz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FWrfxAAAANwAAAAPAAAAAAAAAAAA&#10;AAAAAKECAABkcnMvZG93bnJldi54bWxQSwUGAAAAAAQABAD5AAAAkgMAAAAA&#10;" strokecolor="#969696">
                <v:shadow color="#ccc"/>
              </v:line>
              <v:line id="Line 474" o:spid="_x0000_s1269" style="position:absolute;visibility:visible" from="1091757,1071181" to="109175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MJ/74AAADcAAAADwAAAGRycy9kb3ducmV2LnhtbERPSwrCMBDdC94hjOBOU0VFq1FUEARx&#10;4QfXQzO2xWZSm1Tr7c1CcPl4/8WqMYV4UeVyywoG/QgEcWJ1zqmC62XXm4JwHlljYZkUfMjBatlu&#10;LTDW9s0nep19KkIIuxgVZN6XsZQuycig69uSOHB3Wxn0AVap1BW+Q7gp5DCKJtJgzqEhw5K2GSWP&#10;c20UyGF6xHK8WbvnA+vP7LC71dtCqW6nWc9BeGr8X/xz77WC0STMD2fCEZDLL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xQwn/vgAAANwAAAAPAAAAAAAAAAAAAAAAAKEC&#10;AABkcnMvZG93bnJldi54bWxQSwUGAAAAAAQABAD5AAAAjAMAAAAA&#10;" strokecolor="#969696">
                <v:shadow color="#ccc"/>
              </v:line>
              <v:line id="Line 475" o:spid="_x0000_s1270" style="position:absolute;visibility:visible" from="1092117,1071181" to="109211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sZMIAAADcAAAADwAAAGRycy9kb3ducmV2LnhtbESPQYvCMBSE74L/ITzBm6aKilajqCAI&#10;yx6s4vnRPNti81KbVOu/3wgLHoeZ+YZZbVpTiifVrrCsYDSMQBCnVhecKbicD4M5COeRNZaWScGb&#10;HGzW3c4KY21ffKJn4jMRIOxiVJB7X8VSujQng25oK+Lg3Wxt0AdZZ1LX+ApwU8pxFM2kwYLDQo4V&#10;7XNK70ljFMhx9ovVdLd1jzs278XP4drsS6X6vXa7BOGp9d/wf/uoFUxmI/icCUdAr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g+sZMIAAADcAAAADwAAAAAAAAAAAAAA&#10;AAChAgAAZHJzL2Rvd25yZXYueG1sUEsFBgAAAAAEAAQA+QAAAJADAAAAAA==&#10;" strokecolor="#969696">
                <v:shadow color="#ccc"/>
              </v:line>
              <v:line id="Line 476" o:spid="_x0000_s1271" style="position:absolute;visibility:visible" from="1092477,1071181" to="109247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0yE8QAAADcAAAADwAAAGRycy9kb3ducmV2LnhtbESPT2vCQBTE74V+h+UJ3urG0IqNrmKF&#10;gCAeqtLzI/tMgtm3aXbz79u7BaHHYWZ+w6y3g6lER40rLSuYzyIQxJnVJecKrpf0bQnCeWSNlWVS&#10;MJKD7eb1ZY2Jtj1/U3f2uQgQdgkqKLyvEyldVpBBN7M1cfButjHog2xyqRvsA9xUMo6ihTRYclgo&#10;sKZ9Qdn93BoFMs5PWH987dzvHdvx85j+tPtKqelk2K1AeBr8f/jZPmgF74sY/s6EIy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3TITxAAAANwAAAAPAAAAAAAAAAAA&#10;AAAAAKECAABkcnMvZG93bnJldi54bWxQSwUGAAAAAAQABAD5AAAAkgMAAAAA&#10;" strokecolor="#969696">
                <v:shadow color="#ccc"/>
              </v:line>
              <v:line id="Line 477" o:spid="_x0000_s1272" style="position:absolute;visibility:visible" from="1092837,1071181" to="109283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PGwscAAADcAAAADwAAAGRycy9kb3ducmV2LnhtbESPS2vDMBCE74H+B7GB3mI5TXCCEyX0&#10;QSG4h5IXuS7WxjaxVsZSbLe/vioUehxm5htmvR1MLTpqXWVZwTSKQRDnVldcKDgd3ydLEM4ja6wt&#10;k4IvcrDdPIzWmGrb8566gy9EgLBLUUHpfZNK6fKSDLrINsTBu9rWoA+yLaRusQ9wU8unOE6kwYrD&#10;QokNvZaU3w53o2B2WeDFfedZc4w/li/n+2d2e+uUehwPzysQngb/H/5r77SCeTKD3zPhCMjN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I8bCxwAAANwAAAAPAAAAAAAA&#10;AAAAAAAAAKECAABkcnMvZG93bnJldi54bWxQSwUGAAAAAAQABAD5AAAAlQMAAAAA&#10;" strokeweight="1pt">
                <v:shadow color="#ccc"/>
              </v:line>
              <v:line id="Line 478" o:spid="_x0000_s1273" style="position:absolute;visibility:visible" from="1093197,1071181" to="109319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gP/MIAAADcAAAADwAAAGRycy9kb3ducmV2LnhtbESPQYvCMBSE74L/ITzBm6aKK1qNooIg&#10;LB6s4vnRPNti81KbVOu/3ywIHoeZ+YZZrltTiifVrrCsYDSMQBCnVhecKbic94MZCOeRNZaWScGb&#10;HKxX3c4SY21ffKJn4jMRIOxiVJB7X8VSujQng25oK+Lg3Wxt0AdZZ1LX+ApwU8pxFE2lwYLDQo4V&#10;7XJK70ljFMhxdsTqZ7txjzs27/nv/trsSqX6vXazAOGp9d/wp33QCibTCfyfCUdAr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ngP/MIAAADcAAAADwAAAAAAAAAAAAAA&#10;AAChAgAAZHJzL2Rvd25yZXYueG1sUEsFBgAAAAAEAAQA+QAAAJADAAAAAA==&#10;" strokecolor="#969696">
                <v:shadow color="#ccc"/>
              </v:line>
              <v:line id="Line 479" o:spid="_x0000_s1274" style="position:absolute;visibility:visible" from="1093557,1071181" to="109355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SqZ8QAAADcAAAADwAAAGRycy9kb3ducmV2LnhtbESPQWvCQBSE74X+h+UVvNVNgwka3YgG&#10;BKH0UC09P7KvSUj2bcxuNP57t1DocZiZb5jNdjKduNLgGssK3uYRCOLS6oYrBV/nw+sShPPIGjvL&#10;pOBODrb589MGM21v/EnXk69EgLDLUEHtfZ9J6cqaDLq57YmD92MHgz7IoZJ6wFuAm07GUZRKgw2H&#10;hRp7Kmoq29NoFMi4+sA+2e/cpcXxvno/fI9Fp9TsZdqtQXia/H/4r33UChZpAr9nwhGQ+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NKpnxAAAANwAAAAPAAAAAAAAAAAA&#10;AAAAAKECAABkcnMvZG93bnJldi54bWxQSwUGAAAAAAQABAD5AAAAkgMAAAAA&#10;" strokecolor="#969696">
                <v:shadow color="#ccc"/>
              </v:line>
              <v:line id="Line 480" o:spid="_x0000_s1275" style="position:absolute;visibility:visible" from="1093917,1071181" to="109391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Y0EMQAAADcAAAADwAAAGRycy9kb3ducmV2LnhtbESPT2vCQBTE70K/w/IK3nRTaYNN3QQr&#10;BATx4B96fmRfk2D2bZrdmPjt3YLgcZiZ3zCrbDSNuFLnassK3uYRCOLC6ppLBedTPluCcB5ZY2OZ&#10;FNzIQZa+TFaYaDvwga5HX4oAYZeggsr7NpHSFRUZdHPbEgfv13YGfZBdKXWHQ4CbRi6iKJYGaw4L&#10;Fba0qai4HHujQC7KPbYf32v3d8H+9rnLf/pNo9T0dVx/gfA0+mf40d5qBe9xDP9nwhGQ6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5jQQxAAAANwAAAAPAAAAAAAAAAAA&#10;AAAAAKECAABkcnMvZG93bnJldi54bWxQSwUGAAAAAAQABAD5AAAAkgMAAAAA&#10;" strokecolor="#969696">
                <v:shadow color="#ccc"/>
              </v:line>
              <v:line id="Line 481" o:spid="_x0000_s1276" style="position:absolute;visibility:visible" from="1094277,1071181" to="109427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qRi8QAAADcAAAADwAAAGRycy9kb3ducmV2LnhtbESPQWvCQBSE74L/YXlCb3WjtFZjVlEh&#10;UCg9VMXzI/tMQrJvY3Zj4r/vFgoeh5n5hkm2g6nFnVpXWlYwm0YgiDOrS84VnE/p6xKE88gaa8uk&#10;4EEOtpvxKMFY255/6H70uQgQdjEqKLxvYildVpBBN7UNcfCutjXog2xzqVvsA9zUch5FC2mw5LBQ&#10;YEOHgrLq2BkFcp5/Y/O+37lbhd1j9ZVeukOt1Mtk2K1BeBr8M/zf/tQK3hYf8HcmHAG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pGLxAAAANwAAAAPAAAAAAAAAAAA&#10;AAAAAKECAABkcnMvZG93bnJldi54bWxQSwUGAAAAAAQABAD5AAAAkgMAAAAA&#10;" strokecolor="#969696">
                <v:shadow color="#ccc"/>
              </v:line>
              <v:line id="Line 482" o:spid="_x0000_s1277" style="position:absolute;visibility:visible" from="1094637,1071181" to="109463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dUs8MAAADcAAAADwAAAGRycy9kb3ducmV2LnhtbERPy2rCQBTdF/yH4QrdmUkfpBIdRVsK&#10;JV2IWnF7ydwmwcydkJk89Os7C6HLw3kv16OpRU+tqywreIpiEMS51RUXCn6On7M5COeRNdaWScGV&#10;HKxXk4clptoOvKf+4AsRQtilqKD0vkmldHlJBl1kG+LA/drWoA+wLaRucQjhppbPcZxIgxWHhhIb&#10;ei8pvxw6o+Dl/IZnd8uz5hh/z7enbpddPnqlHqfjZgHC0+j/xXf3l1bwmoS14Uw4AnL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HVLPDAAAA3AAAAA8AAAAAAAAAAAAA&#10;AAAAoQIAAGRycy9kb3ducmV2LnhtbFBLBQYAAAAABAAEAPkAAACRAwAAAAA=&#10;" strokeweight="1pt">
                <v:shadow color="#ccc"/>
              </v:line>
              <v:line id="Line 483" o:spid="_x0000_s1278" style="position:absolute;visibility:visible" from="1094997,1071181" to="109499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mgYsQAAADcAAAADwAAAGRycy9kb3ducmV2LnhtbESPQWvCQBSE7wX/w/IK3uqm0oYas4oV&#10;AoJ4qC09P7LPJCT7NmY3Jvn3bkHocZiZb5h0O5pG3KhzlWUFr4sIBHFudcWFgp/v7OUDhPPIGhvL&#10;pGAiB9vN7CnFRNuBv+h29oUIEHYJKii9bxMpXV6SQbewLXHwLrYz6IPsCqk7HALcNHIZRbE0WHFY&#10;KLGlfUl5fe6NArksTti+f+7ctcZ+Wh2z337fKDV/HndrEJ5G/x9+tA9awVu8gr8z4QjIz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eaBixAAAANwAAAAPAAAAAAAAAAAA&#10;AAAAAKECAABkcnMvZG93bnJldi54bWxQSwUGAAAAAAQABAD5AAAAkgMAAAAA&#10;" strokecolor="#969696">
                <v:shadow color="#ccc"/>
              </v:line>
              <v:line id="Line 484" o:spid="_x0000_s1279" style="position:absolute;visibility:visible" from="1095357,1071181" to="109535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qfIsIAAADcAAAADwAAAGRycy9kb3ducmV2LnhtbERPz2vCMBS+D/Y/hDfYbaaT6VxnKioU&#10;hOFhKp4fzVtT2rzUJtX2v18OgseP7/dyNdhGXKnzlWMF75MEBHHhdMWlgtMxf1uA8AFZY+OYFIzk&#10;YZU9Py0x1e7Gv3Q9hFLEEPYpKjAhtKmUvjBk0U9cSxy5P9dZDBF2pdQd3mK4beQ0SebSYsWxwWBL&#10;W0NFfeitAjkt99jONmt/qbEfv37yc79tlHp9GdbfIAIN4SG+u3dawcdnnB/PxCMgs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JqfIsIAAADcAAAADwAAAAAAAAAAAAAA&#10;AAChAgAAZHJzL2Rvd25yZXYueG1sUEsFBgAAAAAEAAQA+QAAAJADAAAAAA==&#10;" strokecolor="#969696">
                <v:shadow color="#ccc"/>
              </v:line>
              <v:line id="Line 485" o:spid="_x0000_s1280" style="position:absolute;visibility:visible" from="1095717,1071181" to="109571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Y6ucUAAADcAAAADwAAAGRycy9kb3ducmV2LnhtbESPT2vCQBTE74V+h+UVvOlGUWvTrCEK&#10;glB6qC2eH9nXJCT7Ns1u/vjt3UKhx2FmfsMk6WQaMVDnKssKlosIBHFudcWFgq/P03wHwnlkjY1l&#10;UnAjB+n+8SHBWNuRP2i4+EIECLsYFZTet7GULi/JoFvYljh437Yz6IPsCqk7HAPcNHIVRVtpsOKw&#10;UGJLx5Ly+tIbBXJVvGO7OWTup8b+9vJ2uvbHRqnZ05S9gvA0+f/wX/usFayfl/B7JhwBu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9Y6ucUAAADcAAAADwAAAAAAAAAA&#10;AAAAAAChAgAAZHJzL2Rvd25yZXYueG1sUEsFBgAAAAAEAAQA+QAAAJMDAAAAAA==&#10;" strokecolor="#969696">
                <v:shadow color="#ccc"/>
              </v:line>
              <v:line id="Line 486" o:spid="_x0000_s1281" style="position:absolute;visibility:visible" from="1096077,1071181" to="109607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wSkzsMAAADcAAAADwAAAGRycy9kb3ducmV2LnhtbESPQYvCMBSE78L+h/CEvWlqUXetRlFB&#10;WBAPdhfPj+bZFpuXbpNq/fdGEDwOM/MNs1h1phJXalxpWcFoGIEgzqwuOVfw97sbfINwHlljZZkU&#10;3MnBavnRW2Ci7Y2PdE19LgKEXYIKCu/rREqXFWTQDW1NHLyzbQz6IJtc6gZvAW4qGUfRVBosOSwU&#10;WNO2oOyStkaBjPMD1pPN2v1fsL3P9rtTu62U+ux36zkIT51/h1/tH61g/BXD80w4An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sEpM7DAAAA3AAAAA8AAAAAAAAAAAAA&#10;AAAAoQIAAGRycy9kb3ducmV2LnhtbFBLBQYAAAAABAAEAPkAAACRAwAAAAA=&#10;" strokecolor="#969696">
                <v:shadow color="#ccc"/>
              </v:line>
              <v:line id="Line 487" o:spid="_x0000_s1282" style="position:absolute;visibility:visible" from="1096437,1071181" to="1096437,1103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QH8YAAADcAAAADwAAAGRycy9kb3ducmV2LnhtbESPQWvCQBSE74L/YXmCN7OxlkZSV9FK&#10;oaSHYrR4fWSfSTD7NmTXmPbXdwuFHoeZ+YZZbQbTiJ46V1tWMI9iEMSF1TWXCk7H19kShPPIGhvL&#10;pOCLHGzW49EKU23vfKA+96UIEHYpKqi8b1MpXVGRQRfZljh4F9sZ9EF2pdQd3gPcNPIhjp+kwZrD&#10;QoUtvVRUXPObUbA4J3h230XWHuP35e7z9pFd971S08mwfQbhafD/4b/2m1bwmCzg90w4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6UB/GAAAA3AAAAA8AAAAAAAAA&#10;AAAAAAAAoQIAAGRycy9kb3ducmV2LnhtbFBLBQYAAAAABAAEAPkAAACUAwAAAAA=&#10;" strokeweight="1pt">
                <v:shadow color="#ccc"/>
              </v:line>
            </v:group>
          </v:group>
        </w:pict>
      </w:r>
    </w:p>
    <w:p w:rsidR="00E31807" w:rsidRPr="00DB4287" w:rsidRDefault="00E31807" w:rsidP="00E31807">
      <w:pPr>
        <w:tabs>
          <w:tab w:val="left" w:pos="-120"/>
        </w:tabs>
      </w:pPr>
    </w:p>
    <w:p w:rsidR="00E31807" w:rsidRPr="00DB4287" w:rsidRDefault="00E31807" w:rsidP="00E31807">
      <w:pPr>
        <w:tabs>
          <w:tab w:val="left" w:pos="-120"/>
        </w:tabs>
      </w:pPr>
    </w:p>
    <w:p w:rsidR="00E31807" w:rsidRPr="00DB4287" w:rsidRDefault="00E31807" w:rsidP="00E31807">
      <w:pPr>
        <w:tabs>
          <w:tab w:val="left" w:pos="-120"/>
        </w:tabs>
      </w:pPr>
    </w:p>
    <w:p w:rsidR="00E31807" w:rsidRPr="00DB4287" w:rsidRDefault="00E31807" w:rsidP="00E31807">
      <w:pPr>
        <w:tabs>
          <w:tab w:val="left" w:pos="-120"/>
        </w:tabs>
      </w:pPr>
    </w:p>
    <w:p w:rsidR="00E31807" w:rsidRPr="00DB4287" w:rsidRDefault="00E31807" w:rsidP="00E31807">
      <w:pPr>
        <w:tabs>
          <w:tab w:val="left" w:pos="-120"/>
        </w:tabs>
      </w:pPr>
    </w:p>
    <w:p w:rsidR="00E31807" w:rsidRPr="00DB4287" w:rsidRDefault="00E31807" w:rsidP="00E31807">
      <w:pPr>
        <w:tabs>
          <w:tab w:val="left" w:pos="-120"/>
        </w:tabs>
      </w:pPr>
    </w:p>
    <w:p w:rsidR="00E31807" w:rsidRPr="00DB4287" w:rsidRDefault="00E31807" w:rsidP="00E31807">
      <w:pPr>
        <w:tabs>
          <w:tab w:val="left" w:pos="-120"/>
        </w:tabs>
      </w:pPr>
    </w:p>
    <w:p w:rsidR="00E31807" w:rsidRPr="00DB4287" w:rsidRDefault="00E31807" w:rsidP="00E31807">
      <w:pPr>
        <w:tabs>
          <w:tab w:val="left" w:pos="-120"/>
        </w:tabs>
      </w:pPr>
    </w:p>
    <w:p w:rsidR="00E31807" w:rsidRPr="00DB4287" w:rsidRDefault="00E31807" w:rsidP="00E31807">
      <w:pPr>
        <w:tabs>
          <w:tab w:val="left" w:pos="-120"/>
        </w:tabs>
      </w:pPr>
    </w:p>
    <w:p w:rsidR="00E31807" w:rsidRPr="00DB4287" w:rsidRDefault="00E31807" w:rsidP="00E31807">
      <w:pPr>
        <w:tabs>
          <w:tab w:val="left" w:pos="-120"/>
        </w:tabs>
      </w:pPr>
    </w:p>
    <w:p w:rsidR="00E31807" w:rsidRPr="00DB4287" w:rsidRDefault="00E31807" w:rsidP="00E31807">
      <w:pPr>
        <w:tabs>
          <w:tab w:val="left" w:pos="-120"/>
        </w:tabs>
      </w:pPr>
    </w:p>
    <w:p w:rsidR="00E31807" w:rsidRPr="00DB4287" w:rsidRDefault="00E31807" w:rsidP="00E31807">
      <w:pPr>
        <w:tabs>
          <w:tab w:val="left" w:pos="-120"/>
        </w:tabs>
      </w:pPr>
    </w:p>
    <w:p w:rsidR="00E31807" w:rsidRPr="00DB4287" w:rsidRDefault="00E31807" w:rsidP="00E31807">
      <w:pPr>
        <w:tabs>
          <w:tab w:val="left" w:pos="-120"/>
        </w:tabs>
      </w:pPr>
    </w:p>
    <w:p w:rsidR="00E31807" w:rsidRPr="00DB4287" w:rsidRDefault="00E31807" w:rsidP="00E31807">
      <w:pPr>
        <w:tabs>
          <w:tab w:val="left" w:pos="-120"/>
        </w:tabs>
      </w:pPr>
    </w:p>
    <w:p w:rsidR="00E31807" w:rsidRPr="00DB4287" w:rsidRDefault="00E31807" w:rsidP="00E31807">
      <w:pPr>
        <w:tabs>
          <w:tab w:val="left" w:pos="-120"/>
        </w:tabs>
      </w:pPr>
    </w:p>
    <w:p w:rsidR="00E31807" w:rsidRPr="00DB4287" w:rsidRDefault="00E31807" w:rsidP="00E31807">
      <w:pPr>
        <w:tabs>
          <w:tab w:val="left" w:pos="-120"/>
        </w:tabs>
      </w:pPr>
    </w:p>
    <w:p w:rsidR="00E31807" w:rsidRPr="00DB4287" w:rsidRDefault="00E31807" w:rsidP="00E31807">
      <w:pPr>
        <w:tabs>
          <w:tab w:val="left" w:pos="-120"/>
        </w:tabs>
      </w:pPr>
    </w:p>
    <w:p w:rsidR="00E31807" w:rsidRPr="00DB4287" w:rsidRDefault="00E31807" w:rsidP="00E31807">
      <w:pPr>
        <w:tabs>
          <w:tab w:val="left" w:pos="-120"/>
        </w:tabs>
      </w:pPr>
    </w:p>
    <w:p w:rsidR="00E31807" w:rsidRPr="00DB4287" w:rsidRDefault="00E31807" w:rsidP="00E31807">
      <w:pPr>
        <w:tabs>
          <w:tab w:val="left" w:pos="-120"/>
        </w:tabs>
      </w:pPr>
    </w:p>
    <w:p w:rsidR="00E31807" w:rsidRPr="00DB4287" w:rsidRDefault="00E31807" w:rsidP="00E31807">
      <w:pPr>
        <w:tabs>
          <w:tab w:val="left" w:pos="-120"/>
        </w:tabs>
      </w:pPr>
    </w:p>
    <w:p w:rsidR="00E31807" w:rsidRPr="00DB4287" w:rsidRDefault="00E31807" w:rsidP="00E31807">
      <w:pPr>
        <w:tabs>
          <w:tab w:val="left" w:pos="-120"/>
        </w:tabs>
      </w:pPr>
    </w:p>
    <w:p w:rsidR="00E31807" w:rsidRPr="00DB4287" w:rsidRDefault="00E31807" w:rsidP="00E31807">
      <w:pPr>
        <w:tabs>
          <w:tab w:val="left" w:pos="-120"/>
        </w:tabs>
      </w:pPr>
    </w:p>
    <w:p w:rsidR="00E31807" w:rsidRPr="00DB4287" w:rsidRDefault="00E31807" w:rsidP="00E31807">
      <w:pPr>
        <w:tabs>
          <w:tab w:val="left" w:pos="-120"/>
        </w:tabs>
      </w:pPr>
    </w:p>
    <w:p w:rsidR="00E31807" w:rsidRPr="00DB4287" w:rsidRDefault="00E31807" w:rsidP="00E31807">
      <w:pPr>
        <w:tabs>
          <w:tab w:val="left" w:pos="-120"/>
        </w:tabs>
      </w:pPr>
    </w:p>
    <w:p w:rsidR="00E31807" w:rsidRPr="00DB4287" w:rsidRDefault="00E31807" w:rsidP="00E31807">
      <w:pPr>
        <w:tabs>
          <w:tab w:val="left" w:pos="-120"/>
        </w:tabs>
      </w:pPr>
    </w:p>
    <w:p w:rsidR="00E31807" w:rsidRPr="00DB4287" w:rsidRDefault="00E31807" w:rsidP="00E31807">
      <w:pPr>
        <w:tabs>
          <w:tab w:val="left" w:pos="-120"/>
        </w:tabs>
      </w:pPr>
    </w:p>
    <w:p w:rsidR="00E31807" w:rsidRPr="00DB4287" w:rsidRDefault="00E31807" w:rsidP="00E31807">
      <w:pPr>
        <w:tabs>
          <w:tab w:val="left" w:pos="-120"/>
        </w:tabs>
      </w:pPr>
    </w:p>
    <w:p w:rsidR="00E31807" w:rsidRPr="00DB4287" w:rsidRDefault="00E31807" w:rsidP="00E31807">
      <w:pPr>
        <w:tabs>
          <w:tab w:val="left" w:pos="-120"/>
        </w:tabs>
      </w:pPr>
      <w:r w:rsidRPr="00DB4287">
        <w:tab/>
        <w:t>(d)Use your graph above to solve the inequality 2cos (x + 30</w:t>
      </w:r>
      <w:r w:rsidRPr="00DB4287">
        <w:rPr>
          <w:vertAlign w:val="superscript"/>
        </w:rPr>
        <w:t>o</w:t>
      </w:r>
      <w:r w:rsidRPr="00DB4287">
        <w:t>) ≤ cos x                  (2mks)</w:t>
      </w:r>
    </w:p>
    <w:p w:rsidR="00E31807" w:rsidRPr="00DB4287" w:rsidRDefault="00E31807" w:rsidP="00E31807">
      <w:pPr>
        <w:tabs>
          <w:tab w:val="left" w:pos="-120"/>
        </w:tabs>
      </w:pPr>
    </w:p>
    <w:p w:rsidR="00E31807" w:rsidRPr="00DB4287" w:rsidRDefault="00E31807" w:rsidP="00E31807">
      <w:pPr>
        <w:tabs>
          <w:tab w:val="left" w:pos="-120"/>
        </w:tabs>
      </w:pPr>
    </w:p>
    <w:p w:rsidR="00C50E3D" w:rsidRPr="00DB4287" w:rsidRDefault="004073E1" w:rsidP="00C50E3D">
      <w:pPr>
        <w:ind w:left="720" w:hanging="720"/>
      </w:pPr>
      <w:r w:rsidRPr="00DB4287">
        <w:lastRenderedPageBreak/>
        <w:t xml:space="preserve">21. </w:t>
      </w:r>
      <w:r w:rsidR="00C50E3D" w:rsidRPr="00DB4287">
        <w:t>A teacher had 5 red, 6 black and 9 blue pens in a box.  The pens were all identical except for the colour.</w:t>
      </w:r>
    </w:p>
    <w:p w:rsidR="00C50E3D" w:rsidRPr="00DB4287" w:rsidRDefault="00C50E3D" w:rsidP="00C50E3D">
      <w:pPr>
        <w:ind w:left="720" w:hanging="720"/>
      </w:pPr>
      <w:r w:rsidRPr="00DB4287">
        <w:tab/>
        <w:t>(a)</w:t>
      </w:r>
      <w:r w:rsidRPr="00DB4287">
        <w:tab/>
        <w:t>If one pen is picked from the box, what is the probability that it is</w:t>
      </w:r>
    </w:p>
    <w:p w:rsidR="00C50E3D" w:rsidRPr="00DB4287" w:rsidRDefault="00C50E3D" w:rsidP="00C50E3D">
      <w:pPr>
        <w:ind w:left="720" w:hanging="720"/>
      </w:pPr>
      <w:r w:rsidRPr="00DB4287">
        <w:tab/>
      </w:r>
      <w:r w:rsidRPr="00DB4287">
        <w:tab/>
        <w:t>(i)</w:t>
      </w:r>
      <w:r w:rsidRPr="00DB4287">
        <w:tab/>
        <w:t>Red.</w:t>
      </w:r>
      <w:r w:rsidRPr="00DB4287">
        <w:tab/>
      </w:r>
      <w:r w:rsidRPr="00DB4287">
        <w:tab/>
      </w:r>
      <w:r w:rsidRPr="00DB4287">
        <w:tab/>
      </w:r>
      <w:r w:rsidRPr="00DB4287">
        <w:tab/>
      </w:r>
      <w:r w:rsidRPr="00DB4287">
        <w:tab/>
      </w:r>
      <w:r w:rsidRPr="00DB4287">
        <w:tab/>
      </w:r>
      <w:r w:rsidRPr="00DB4287">
        <w:tab/>
      </w:r>
      <w:r w:rsidRPr="00DB4287">
        <w:tab/>
      </w:r>
      <w:r w:rsidRPr="00DB4287">
        <w:tab/>
        <w:t>(1mk)</w:t>
      </w:r>
    </w:p>
    <w:p w:rsidR="00C50E3D" w:rsidRPr="00DB4287" w:rsidRDefault="00C50E3D" w:rsidP="00C50E3D">
      <w:pPr>
        <w:ind w:left="720" w:hanging="720"/>
      </w:pPr>
    </w:p>
    <w:p w:rsidR="00C50E3D" w:rsidRPr="00DB4287" w:rsidRDefault="00C50E3D" w:rsidP="00C50E3D"/>
    <w:p w:rsidR="00C50E3D" w:rsidRPr="00DB4287" w:rsidRDefault="00C50E3D" w:rsidP="00C50E3D">
      <w:pPr>
        <w:ind w:left="720" w:hanging="720"/>
      </w:pPr>
    </w:p>
    <w:p w:rsidR="00C50E3D" w:rsidRPr="00DB4287" w:rsidRDefault="00C50E3D" w:rsidP="00C50E3D">
      <w:pPr>
        <w:ind w:left="720" w:hanging="720"/>
      </w:pPr>
      <w:r w:rsidRPr="00DB4287">
        <w:tab/>
      </w:r>
      <w:r w:rsidRPr="00DB4287">
        <w:tab/>
        <w:t>(ii)</w:t>
      </w:r>
      <w:r w:rsidRPr="00DB4287">
        <w:tab/>
        <w:t>Not black.</w:t>
      </w:r>
      <w:r w:rsidRPr="00DB4287">
        <w:tab/>
      </w:r>
      <w:r w:rsidRPr="00DB4287">
        <w:tab/>
      </w:r>
      <w:r w:rsidRPr="00DB4287">
        <w:tab/>
      </w:r>
      <w:r w:rsidRPr="00DB4287">
        <w:tab/>
      </w:r>
      <w:r w:rsidRPr="00DB4287">
        <w:tab/>
      </w:r>
      <w:r w:rsidRPr="00DB4287">
        <w:tab/>
      </w:r>
      <w:r w:rsidRPr="00DB4287">
        <w:tab/>
        <w:t>(1mk)</w:t>
      </w:r>
    </w:p>
    <w:p w:rsidR="00C50E3D" w:rsidRPr="00DB4287" w:rsidRDefault="00C50E3D" w:rsidP="00C50E3D">
      <w:pPr>
        <w:ind w:left="720" w:hanging="720"/>
      </w:pPr>
    </w:p>
    <w:p w:rsidR="00C50E3D" w:rsidRPr="00DB4287" w:rsidRDefault="00C50E3D" w:rsidP="00C50E3D">
      <w:pPr>
        <w:ind w:left="720" w:hanging="720"/>
      </w:pPr>
    </w:p>
    <w:p w:rsidR="00C50E3D" w:rsidRPr="00DB4287" w:rsidRDefault="00C50E3D" w:rsidP="00C50E3D"/>
    <w:p w:rsidR="00C50E3D" w:rsidRPr="00DB4287" w:rsidRDefault="00C50E3D" w:rsidP="00C50E3D"/>
    <w:p w:rsidR="00C50E3D" w:rsidRPr="00DB4287" w:rsidRDefault="00C50E3D" w:rsidP="00C50E3D">
      <w:pPr>
        <w:numPr>
          <w:ilvl w:val="0"/>
          <w:numId w:val="5"/>
        </w:numPr>
      </w:pPr>
      <w:r w:rsidRPr="00DB4287">
        <w:t>The teacher asked a student to pick two pens from the box, one at a time, without replacement.  Find the probability that</w:t>
      </w:r>
    </w:p>
    <w:p w:rsidR="00C50E3D" w:rsidRPr="00DB4287" w:rsidRDefault="00C50E3D" w:rsidP="00C50E3D">
      <w:pPr>
        <w:ind w:left="1440"/>
      </w:pPr>
      <w:r w:rsidRPr="00DB4287">
        <w:t>(i)</w:t>
      </w:r>
      <w:r w:rsidRPr="00DB4287">
        <w:tab/>
        <w:t>Both pens are of the same colour.</w:t>
      </w:r>
      <w:r w:rsidRPr="00DB4287">
        <w:tab/>
      </w:r>
      <w:r w:rsidRPr="00DB4287">
        <w:tab/>
      </w:r>
      <w:r w:rsidRPr="00DB4287">
        <w:tab/>
      </w:r>
      <w:r w:rsidRPr="00DB4287">
        <w:tab/>
      </w:r>
      <w:r w:rsidRPr="00DB4287">
        <w:tab/>
        <w:t>(3mks)</w:t>
      </w:r>
    </w:p>
    <w:p w:rsidR="00C50E3D" w:rsidRPr="00DB4287" w:rsidRDefault="00C50E3D" w:rsidP="00C50E3D">
      <w:pPr>
        <w:ind w:left="1440"/>
      </w:pPr>
    </w:p>
    <w:p w:rsidR="00C50E3D" w:rsidRPr="00DB4287" w:rsidRDefault="00C50E3D" w:rsidP="00C50E3D">
      <w:pPr>
        <w:ind w:left="1440"/>
      </w:pPr>
    </w:p>
    <w:p w:rsidR="00C50E3D" w:rsidRPr="00DB4287" w:rsidRDefault="00C50E3D" w:rsidP="00C50E3D">
      <w:pPr>
        <w:ind w:left="1440"/>
      </w:pPr>
    </w:p>
    <w:p w:rsidR="00C50E3D" w:rsidRPr="00DB4287" w:rsidRDefault="00C50E3D" w:rsidP="00C50E3D"/>
    <w:p w:rsidR="00C50E3D" w:rsidRPr="00DB4287" w:rsidRDefault="00C50E3D" w:rsidP="00C50E3D">
      <w:pPr>
        <w:ind w:left="1440"/>
      </w:pPr>
    </w:p>
    <w:p w:rsidR="00C50E3D" w:rsidRPr="00DB4287" w:rsidRDefault="00C50E3D" w:rsidP="00C50E3D">
      <w:pPr>
        <w:ind w:left="1440"/>
      </w:pPr>
    </w:p>
    <w:p w:rsidR="00C50E3D" w:rsidRPr="00DB4287" w:rsidRDefault="00C50E3D" w:rsidP="00C50E3D">
      <w:pPr>
        <w:ind w:left="1440"/>
      </w:pPr>
    </w:p>
    <w:p w:rsidR="00C50E3D" w:rsidRPr="00DB4287" w:rsidRDefault="00C50E3D" w:rsidP="00C50E3D">
      <w:pPr>
        <w:ind w:left="1440"/>
      </w:pPr>
    </w:p>
    <w:p w:rsidR="00C50E3D" w:rsidRPr="00DB4287" w:rsidRDefault="00C50E3D" w:rsidP="00C50E3D">
      <w:pPr>
        <w:ind w:left="1440"/>
      </w:pPr>
      <w:r w:rsidRPr="00DB4287">
        <w:t>(ii)</w:t>
      </w:r>
      <w:r w:rsidRPr="00DB4287">
        <w:tab/>
        <w:t>They are of different colours.</w:t>
      </w:r>
      <w:r w:rsidRPr="00DB4287">
        <w:tab/>
      </w:r>
      <w:r w:rsidRPr="00DB4287">
        <w:tab/>
      </w:r>
      <w:r w:rsidRPr="00DB4287">
        <w:tab/>
      </w:r>
      <w:r w:rsidRPr="00DB4287">
        <w:tab/>
      </w:r>
      <w:r w:rsidRPr="00DB4287">
        <w:tab/>
      </w:r>
      <w:r w:rsidRPr="00DB4287">
        <w:tab/>
        <w:t>(2mks)</w:t>
      </w:r>
    </w:p>
    <w:p w:rsidR="00C50E3D" w:rsidRPr="00DB4287" w:rsidRDefault="00C50E3D" w:rsidP="00C50E3D"/>
    <w:p w:rsidR="00C50E3D" w:rsidRPr="00DB4287" w:rsidRDefault="00C50E3D" w:rsidP="00C50E3D"/>
    <w:p w:rsidR="00C50E3D" w:rsidRPr="00DB4287" w:rsidRDefault="00C50E3D" w:rsidP="00C50E3D"/>
    <w:p w:rsidR="00C50E3D" w:rsidRPr="00DB4287" w:rsidRDefault="00C50E3D" w:rsidP="00C50E3D"/>
    <w:p w:rsidR="00C50E3D" w:rsidRPr="00DB4287" w:rsidRDefault="00C50E3D" w:rsidP="00C50E3D"/>
    <w:p w:rsidR="00C50E3D" w:rsidRPr="00DB4287" w:rsidRDefault="00C50E3D" w:rsidP="00C50E3D"/>
    <w:p w:rsidR="00C50E3D" w:rsidRPr="00DB4287" w:rsidRDefault="00C50E3D" w:rsidP="00C50E3D"/>
    <w:p w:rsidR="00C50E3D" w:rsidRPr="00DB4287" w:rsidRDefault="00C50E3D" w:rsidP="00C50E3D">
      <w:pPr>
        <w:numPr>
          <w:ilvl w:val="0"/>
          <w:numId w:val="5"/>
        </w:numPr>
      </w:pPr>
      <w:r w:rsidRPr="00DB4287">
        <w:t>If the first student was allowed to take away two blue pens and another student was asked to pick two pens without replacement.  What is the probability that the second student picked pens of same colour?</w:t>
      </w:r>
      <w:r w:rsidRPr="00DB4287">
        <w:tab/>
      </w:r>
      <w:r w:rsidRPr="00DB4287">
        <w:tab/>
      </w:r>
      <w:r w:rsidRPr="00DB4287">
        <w:tab/>
        <w:t>(3mks)</w:t>
      </w:r>
    </w:p>
    <w:p w:rsidR="00C50E3D" w:rsidRPr="00DB4287" w:rsidRDefault="00C50E3D" w:rsidP="00C50E3D"/>
    <w:p w:rsidR="00C50E3D" w:rsidRPr="00DB4287" w:rsidRDefault="00C50E3D" w:rsidP="00C50E3D"/>
    <w:p w:rsidR="00C50E3D" w:rsidRPr="00DB4287" w:rsidRDefault="00C50E3D" w:rsidP="00C50E3D"/>
    <w:p w:rsidR="00C50E3D" w:rsidRPr="00DB4287" w:rsidRDefault="00C50E3D" w:rsidP="00C50E3D"/>
    <w:p w:rsidR="00C50E3D" w:rsidRPr="00DB4287" w:rsidRDefault="00C50E3D" w:rsidP="00C50E3D"/>
    <w:p w:rsidR="00C50E3D" w:rsidRPr="00DB4287" w:rsidRDefault="00C50E3D" w:rsidP="00C50E3D"/>
    <w:p w:rsidR="00C50E3D" w:rsidRPr="00DB4287" w:rsidRDefault="00C50E3D" w:rsidP="00C50E3D"/>
    <w:p w:rsidR="00C50E3D" w:rsidRPr="00DB4287" w:rsidRDefault="00C50E3D" w:rsidP="00C50E3D"/>
    <w:p w:rsidR="00C50E3D" w:rsidRPr="00DB4287" w:rsidRDefault="00C50E3D" w:rsidP="00C50E3D"/>
    <w:p w:rsidR="00C50E3D" w:rsidRPr="00DB4287" w:rsidRDefault="00C50E3D" w:rsidP="00C50E3D"/>
    <w:p w:rsidR="004073E1" w:rsidRPr="00DB4287" w:rsidRDefault="004073E1" w:rsidP="004073E1"/>
    <w:p w:rsidR="004073E1" w:rsidRPr="00DB4287" w:rsidRDefault="004073E1" w:rsidP="004073E1">
      <w:r w:rsidRPr="00DB4287">
        <w:lastRenderedPageBreak/>
        <w:t>22. In the figure below, PQR is the tangent to the circle at Q.  TS is a diameter and TSR and QUV are straight lines.  QS is parallel to TV.  Angle SQR = 35° and TQV = 60°.</w:t>
      </w:r>
    </w:p>
    <w:p w:rsidR="004073E1" w:rsidRPr="00DB4287" w:rsidRDefault="004073E1" w:rsidP="004073E1">
      <w:pPr>
        <w:ind w:left="720" w:hanging="720"/>
      </w:pPr>
      <w:r w:rsidRPr="00DB4287">
        <w:rPr>
          <w:noProof/>
          <w:lang w:val="en-GB" w:eastAsia="en-GB"/>
        </w:rPr>
        <w:drawing>
          <wp:anchor distT="0" distB="0" distL="114300" distR="114300" simplePos="0" relativeHeight="251667456" behindDoc="1" locked="0" layoutInCell="1" allowOverlap="1">
            <wp:simplePos x="0" y="0"/>
            <wp:positionH relativeFrom="column">
              <wp:posOffset>1143000</wp:posOffset>
            </wp:positionH>
            <wp:positionV relativeFrom="paragraph">
              <wp:posOffset>27940</wp:posOffset>
            </wp:positionV>
            <wp:extent cx="3367405" cy="2875280"/>
            <wp:effectExtent l="0" t="0" r="4445" b="127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67405" cy="2875280"/>
                    </a:xfrm>
                    <a:prstGeom prst="rect">
                      <a:avLst/>
                    </a:prstGeom>
                    <a:noFill/>
                    <a:ln>
                      <a:noFill/>
                    </a:ln>
                  </pic:spPr>
                </pic:pic>
              </a:graphicData>
            </a:graphic>
          </wp:anchor>
        </w:drawing>
      </w:r>
    </w:p>
    <w:p w:rsidR="004073E1" w:rsidRPr="00DB4287" w:rsidRDefault="004073E1" w:rsidP="004073E1">
      <w:pPr>
        <w:ind w:left="720" w:hanging="720"/>
      </w:pPr>
    </w:p>
    <w:p w:rsidR="004073E1" w:rsidRPr="00DB4287" w:rsidRDefault="004073E1" w:rsidP="004073E1">
      <w:pPr>
        <w:ind w:left="720" w:hanging="720"/>
      </w:pPr>
    </w:p>
    <w:p w:rsidR="004073E1" w:rsidRPr="00DB4287" w:rsidRDefault="004073E1" w:rsidP="004073E1">
      <w:pPr>
        <w:ind w:left="720" w:hanging="720"/>
      </w:pPr>
    </w:p>
    <w:p w:rsidR="004073E1" w:rsidRPr="00DB4287" w:rsidRDefault="004073E1" w:rsidP="004073E1">
      <w:pPr>
        <w:ind w:left="720" w:hanging="720"/>
      </w:pPr>
    </w:p>
    <w:p w:rsidR="004073E1" w:rsidRPr="00DB4287" w:rsidRDefault="004073E1" w:rsidP="004073E1">
      <w:pPr>
        <w:ind w:left="720" w:hanging="720"/>
      </w:pPr>
    </w:p>
    <w:p w:rsidR="004073E1" w:rsidRPr="00DB4287" w:rsidRDefault="004073E1" w:rsidP="004073E1">
      <w:pPr>
        <w:ind w:left="720" w:hanging="720"/>
      </w:pPr>
    </w:p>
    <w:p w:rsidR="004073E1" w:rsidRPr="00DB4287" w:rsidRDefault="004073E1" w:rsidP="004073E1">
      <w:pPr>
        <w:ind w:left="720" w:hanging="720"/>
      </w:pPr>
    </w:p>
    <w:p w:rsidR="004073E1" w:rsidRPr="00DB4287" w:rsidRDefault="004073E1" w:rsidP="004073E1">
      <w:pPr>
        <w:ind w:left="720" w:hanging="720"/>
      </w:pPr>
    </w:p>
    <w:p w:rsidR="004073E1" w:rsidRPr="00DB4287" w:rsidRDefault="004073E1" w:rsidP="004073E1">
      <w:pPr>
        <w:ind w:left="720" w:hanging="720"/>
      </w:pPr>
    </w:p>
    <w:p w:rsidR="004073E1" w:rsidRPr="00DB4287" w:rsidRDefault="004073E1" w:rsidP="004073E1">
      <w:pPr>
        <w:ind w:left="720" w:hanging="720"/>
      </w:pPr>
    </w:p>
    <w:p w:rsidR="004073E1" w:rsidRPr="00DB4287" w:rsidRDefault="004073E1" w:rsidP="004073E1">
      <w:pPr>
        <w:ind w:left="720" w:hanging="720"/>
      </w:pPr>
    </w:p>
    <w:p w:rsidR="004073E1" w:rsidRPr="00DB4287" w:rsidRDefault="004073E1" w:rsidP="004073E1">
      <w:pPr>
        <w:ind w:left="720" w:hanging="720"/>
      </w:pPr>
    </w:p>
    <w:p w:rsidR="004073E1" w:rsidRPr="00DB4287" w:rsidRDefault="004073E1" w:rsidP="004073E1">
      <w:pPr>
        <w:ind w:left="720" w:hanging="720"/>
      </w:pPr>
    </w:p>
    <w:p w:rsidR="004073E1" w:rsidRPr="00DB4287" w:rsidRDefault="004073E1" w:rsidP="004073E1">
      <w:pPr>
        <w:ind w:left="720" w:hanging="720"/>
      </w:pPr>
    </w:p>
    <w:p w:rsidR="004073E1" w:rsidRPr="00DB4287" w:rsidRDefault="004073E1" w:rsidP="004073E1">
      <w:pPr>
        <w:ind w:left="720" w:hanging="720"/>
      </w:pPr>
    </w:p>
    <w:p w:rsidR="004073E1" w:rsidRPr="00DB4287" w:rsidRDefault="004073E1" w:rsidP="004073E1">
      <w:pPr>
        <w:ind w:left="720" w:hanging="720"/>
      </w:pPr>
    </w:p>
    <w:p w:rsidR="004073E1" w:rsidRPr="00DB4287" w:rsidRDefault="004073E1" w:rsidP="004073E1">
      <w:pPr>
        <w:numPr>
          <w:ilvl w:val="0"/>
          <w:numId w:val="6"/>
        </w:numPr>
      </w:pPr>
      <w:r w:rsidRPr="00DB4287">
        <w:t>Find the following angles, giving reasons for each answer.</w:t>
      </w:r>
    </w:p>
    <w:p w:rsidR="004073E1" w:rsidRPr="00DB4287" w:rsidRDefault="004073E1" w:rsidP="004073E1">
      <w:pPr>
        <w:ind w:left="1440"/>
      </w:pPr>
      <w:r w:rsidRPr="00DB4287">
        <w:t>(i)</w:t>
      </w:r>
      <w:r w:rsidRPr="00DB4287">
        <w:tab/>
        <w:t>QTS.</w:t>
      </w:r>
      <w:r w:rsidRPr="00DB4287">
        <w:tab/>
      </w:r>
      <w:r w:rsidRPr="00DB4287">
        <w:tab/>
      </w:r>
      <w:r w:rsidRPr="00DB4287">
        <w:tab/>
      </w:r>
      <w:r w:rsidRPr="00DB4287">
        <w:tab/>
      </w:r>
      <w:r w:rsidRPr="00DB4287">
        <w:tab/>
      </w:r>
      <w:r w:rsidRPr="00DB4287">
        <w:tab/>
      </w:r>
      <w:r w:rsidRPr="00DB4287">
        <w:tab/>
      </w:r>
      <w:r w:rsidRPr="00DB4287">
        <w:tab/>
      </w:r>
      <w:r w:rsidRPr="00DB4287">
        <w:tab/>
      </w:r>
      <w:r w:rsidR="00590A63" w:rsidRPr="00DB4287">
        <w:t>(2</w:t>
      </w:r>
      <w:r w:rsidRPr="00DB4287">
        <w:t>mks)</w:t>
      </w:r>
    </w:p>
    <w:p w:rsidR="004073E1" w:rsidRPr="00DB4287" w:rsidRDefault="004073E1" w:rsidP="004073E1"/>
    <w:p w:rsidR="004073E1" w:rsidRPr="00DB4287" w:rsidRDefault="004073E1" w:rsidP="004073E1">
      <w:pPr>
        <w:ind w:left="1440"/>
      </w:pPr>
    </w:p>
    <w:p w:rsidR="004073E1" w:rsidRPr="00DB4287" w:rsidRDefault="004073E1" w:rsidP="004073E1">
      <w:pPr>
        <w:ind w:left="1440"/>
      </w:pPr>
    </w:p>
    <w:p w:rsidR="004073E1" w:rsidRPr="00DB4287" w:rsidRDefault="004073E1" w:rsidP="004073E1">
      <w:pPr>
        <w:ind w:left="1440"/>
      </w:pPr>
    </w:p>
    <w:p w:rsidR="004073E1" w:rsidRPr="00DB4287" w:rsidRDefault="004073E1" w:rsidP="004073E1">
      <w:pPr>
        <w:ind w:left="1440"/>
      </w:pPr>
    </w:p>
    <w:p w:rsidR="004073E1" w:rsidRPr="00DB4287" w:rsidRDefault="004073E1" w:rsidP="004073E1">
      <w:pPr>
        <w:ind w:left="1440"/>
      </w:pPr>
    </w:p>
    <w:p w:rsidR="004073E1" w:rsidRPr="00DB4287" w:rsidRDefault="004073E1" w:rsidP="004073E1">
      <w:pPr>
        <w:ind w:left="1440"/>
      </w:pPr>
      <w:r w:rsidRPr="00DB4287">
        <w:t>(ii)</w:t>
      </w:r>
      <w:r w:rsidRPr="00DB4287">
        <w:tab/>
        <w:t>QRS.</w:t>
      </w:r>
      <w:r w:rsidRPr="00DB4287">
        <w:tab/>
      </w:r>
      <w:r w:rsidRPr="00DB4287">
        <w:tab/>
      </w:r>
      <w:r w:rsidRPr="00DB4287">
        <w:tab/>
      </w:r>
      <w:r w:rsidRPr="00DB4287">
        <w:tab/>
      </w:r>
      <w:r w:rsidRPr="00DB4287">
        <w:tab/>
      </w:r>
      <w:r w:rsidRPr="00DB4287">
        <w:tab/>
      </w:r>
      <w:r w:rsidRPr="00DB4287">
        <w:tab/>
      </w:r>
      <w:r w:rsidRPr="00DB4287">
        <w:tab/>
      </w:r>
      <w:r w:rsidRPr="00DB4287">
        <w:tab/>
        <w:t>(2mks)</w:t>
      </w:r>
    </w:p>
    <w:p w:rsidR="004073E1" w:rsidRPr="00DB4287" w:rsidRDefault="004073E1" w:rsidP="004073E1">
      <w:pPr>
        <w:ind w:left="1440"/>
      </w:pPr>
    </w:p>
    <w:p w:rsidR="004073E1" w:rsidRPr="00DB4287" w:rsidRDefault="004073E1" w:rsidP="004073E1">
      <w:pPr>
        <w:ind w:left="1440"/>
      </w:pPr>
    </w:p>
    <w:p w:rsidR="004073E1" w:rsidRPr="00DB4287" w:rsidRDefault="004073E1" w:rsidP="004073E1">
      <w:pPr>
        <w:ind w:left="1440"/>
      </w:pPr>
    </w:p>
    <w:p w:rsidR="004073E1" w:rsidRPr="00DB4287" w:rsidRDefault="004073E1" w:rsidP="004073E1">
      <w:pPr>
        <w:ind w:left="1440"/>
      </w:pPr>
    </w:p>
    <w:p w:rsidR="004073E1" w:rsidRPr="00DB4287" w:rsidRDefault="004073E1" w:rsidP="004073E1">
      <w:pPr>
        <w:ind w:left="1440"/>
      </w:pPr>
      <w:r w:rsidRPr="00DB4287">
        <w:t>(iii)</w:t>
      </w:r>
      <w:r w:rsidRPr="00DB4287">
        <w:tab/>
        <w:t>QVT.</w:t>
      </w:r>
      <w:r w:rsidRPr="00DB4287">
        <w:tab/>
      </w:r>
      <w:r w:rsidRPr="00DB4287">
        <w:tab/>
      </w:r>
      <w:r w:rsidRPr="00DB4287">
        <w:tab/>
      </w:r>
      <w:r w:rsidRPr="00DB4287">
        <w:tab/>
      </w:r>
      <w:r w:rsidRPr="00DB4287">
        <w:tab/>
      </w:r>
      <w:r w:rsidRPr="00DB4287">
        <w:tab/>
      </w:r>
      <w:r w:rsidRPr="00DB4287">
        <w:tab/>
      </w:r>
      <w:r w:rsidRPr="00DB4287">
        <w:tab/>
      </w:r>
      <w:r w:rsidRPr="00DB4287">
        <w:tab/>
        <w:t>(2mks)</w:t>
      </w:r>
    </w:p>
    <w:p w:rsidR="004073E1" w:rsidRPr="00DB4287" w:rsidRDefault="004073E1" w:rsidP="004073E1"/>
    <w:p w:rsidR="004073E1" w:rsidRPr="00DB4287" w:rsidRDefault="004073E1" w:rsidP="004073E1">
      <w:pPr>
        <w:ind w:left="1440"/>
      </w:pPr>
    </w:p>
    <w:p w:rsidR="004073E1" w:rsidRPr="00DB4287" w:rsidRDefault="004073E1" w:rsidP="004073E1">
      <w:pPr>
        <w:ind w:left="1440"/>
      </w:pPr>
    </w:p>
    <w:p w:rsidR="004073E1" w:rsidRPr="00DB4287" w:rsidRDefault="004073E1" w:rsidP="004073E1">
      <w:pPr>
        <w:ind w:left="1440"/>
      </w:pPr>
    </w:p>
    <w:p w:rsidR="004073E1" w:rsidRPr="00DB4287" w:rsidRDefault="004073E1" w:rsidP="004073E1">
      <w:pPr>
        <w:ind w:left="1440"/>
      </w:pPr>
      <w:r w:rsidRPr="00DB4287">
        <w:t>(iv)</w:t>
      </w:r>
      <w:r w:rsidRPr="00DB4287">
        <w:tab/>
        <w:t>UTV.</w:t>
      </w:r>
      <w:r w:rsidRPr="00DB4287">
        <w:tab/>
      </w:r>
      <w:r w:rsidRPr="00DB4287">
        <w:tab/>
      </w:r>
      <w:r w:rsidRPr="00DB4287">
        <w:tab/>
      </w:r>
      <w:r w:rsidRPr="00DB4287">
        <w:tab/>
      </w:r>
      <w:r w:rsidRPr="00DB4287">
        <w:tab/>
      </w:r>
      <w:r w:rsidRPr="00DB4287">
        <w:tab/>
      </w:r>
      <w:r w:rsidRPr="00DB4287">
        <w:tab/>
      </w:r>
      <w:r w:rsidRPr="00DB4287">
        <w:tab/>
      </w:r>
      <w:r w:rsidRPr="00DB4287">
        <w:tab/>
        <w:t>(2mks)</w:t>
      </w:r>
    </w:p>
    <w:p w:rsidR="004073E1" w:rsidRPr="00DB4287" w:rsidRDefault="004073E1" w:rsidP="004073E1">
      <w:pPr>
        <w:ind w:left="1440"/>
      </w:pPr>
    </w:p>
    <w:p w:rsidR="004073E1" w:rsidRPr="00DB4287" w:rsidRDefault="004073E1" w:rsidP="004073E1">
      <w:pPr>
        <w:ind w:left="1440"/>
      </w:pPr>
    </w:p>
    <w:p w:rsidR="004073E1" w:rsidRPr="00DB4287" w:rsidRDefault="004073E1" w:rsidP="004073E1"/>
    <w:p w:rsidR="004073E1" w:rsidRPr="00DB4287" w:rsidRDefault="004073E1" w:rsidP="004073E1"/>
    <w:p w:rsidR="004073E1" w:rsidRPr="00DB4287" w:rsidRDefault="004073E1" w:rsidP="004073E1">
      <w:pPr>
        <w:ind w:left="1440"/>
      </w:pPr>
      <w:r w:rsidRPr="00DB4287">
        <w:t>(v)</w:t>
      </w:r>
      <w:r w:rsidRPr="00DB4287">
        <w:tab/>
        <w:t>QUT.</w:t>
      </w:r>
      <w:r w:rsidRPr="00DB4287">
        <w:tab/>
      </w:r>
      <w:r w:rsidRPr="00DB4287">
        <w:tab/>
      </w:r>
      <w:r w:rsidRPr="00DB4287">
        <w:tab/>
      </w:r>
      <w:r w:rsidRPr="00DB4287">
        <w:tab/>
      </w:r>
      <w:r w:rsidRPr="00DB4287">
        <w:tab/>
      </w:r>
      <w:r w:rsidRPr="00DB4287">
        <w:tab/>
      </w:r>
      <w:r w:rsidRPr="00DB4287">
        <w:tab/>
      </w:r>
      <w:r w:rsidRPr="00DB4287">
        <w:tab/>
      </w:r>
      <w:r w:rsidRPr="00DB4287">
        <w:tab/>
        <w:t>(2mks)</w:t>
      </w:r>
    </w:p>
    <w:p w:rsidR="004073E1" w:rsidRPr="00DB4287" w:rsidRDefault="004073E1" w:rsidP="004073E1"/>
    <w:p w:rsidR="004073E1" w:rsidRPr="00DB4287" w:rsidRDefault="004073E1" w:rsidP="004073E1"/>
    <w:p w:rsidR="004073E1" w:rsidRPr="00DB4287" w:rsidRDefault="004073E1" w:rsidP="004073E1"/>
    <w:p w:rsidR="006E250F" w:rsidRDefault="006E250F" w:rsidP="006E250F">
      <w:r>
        <w:lastRenderedPageBreak/>
        <w:t>23.</w:t>
      </w:r>
      <w:r>
        <w:tab/>
        <w:t>Use  ruler and a pair of compasses only in this question</w:t>
      </w:r>
    </w:p>
    <w:p w:rsidR="006E250F" w:rsidRDefault="006E250F" w:rsidP="006E250F">
      <w:r>
        <w:tab/>
        <w:t>a)  Construct triangle ABC such that AB =</w:t>
      </w:r>
      <w:r w:rsidR="008F499B">
        <w:t xml:space="preserve"> 6cm, AC=BC and angle ACB = 135</w:t>
      </w:r>
      <m:oMath>
        <m:r>
          <w:rPr>
            <w:rFonts w:ascii="Cambria Math" w:hAnsi="Cambria Math"/>
          </w:rPr>
          <m:t>°</m:t>
        </m:r>
      </m:oMath>
      <w:r>
        <w:tab/>
        <w:t>4mks</w:t>
      </w:r>
    </w:p>
    <w:p w:rsidR="006E250F" w:rsidRDefault="006E250F" w:rsidP="006E250F"/>
    <w:p w:rsidR="006E250F" w:rsidRDefault="006E250F" w:rsidP="006E250F">
      <w:r>
        <w:tab/>
        <w:t>b)  On one side only construct the locus of P such that:</w:t>
      </w:r>
    </w:p>
    <w:p w:rsidR="006E250F" w:rsidRDefault="008F499B" w:rsidP="006E250F">
      <w:r>
        <w:tab/>
        <w:t>i) &lt; APB = 67.5</w:t>
      </w:r>
      <w:r>
        <w:rPr>
          <w:rFonts w:ascii="Cambria Math" w:hAnsi="Cambria Math"/>
        </w:rPr>
        <w:t>°</w:t>
      </w:r>
      <w:r w:rsidR="006E250F">
        <w:tab/>
      </w:r>
      <w:r w:rsidR="006E250F">
        <w:tab/>
      </w:r>
      <w:r w:rsidR="006E250F">
        <w:tab/>
      </w:r>
      <w:r w:rsidR="006E250F">
        <w:tab/>
      </w:r>
      <w:r w:rsidR="006E250F">
        <w:tab/>
      </w:r>
      <w:r w:rsidR="006E250F">
        <w:tab/>
      </w:r>
      <w:r w:rsidR="006E250F">
        <w:tab/>
      </w:r>
      <w:r w:rsidR="006E250F">
        <w:tab/>
      </w:r>
      <w:r w:rsidR="006E250F">
        <w:tab/>
        <w:t>1mk</w:t>
      </w:r>
    </w:p>
    <w:p w:rsidR="006E250F" w:rsidRDefault="006E250F" w:rsidP="006E250F"/>
    <w:p w:rsidR="006E250F" w:rsidRDefault="006E250F" w:rsidP="006E250F">
      <w:r>
        <w:tab/>
        <w:t>ii</w:t>
      </w:r>
      <w:r w:rsidR="004E7E9C">
        <w:t>)  area of triangle , APB = 9cm²</w:t>
      </w:r>
      <w:r>
        <w:tab/>
      </w:r>
      <w:r>
        <w:tab/>
      </w:r>
      <w:r>
        <w:tab/>
      </w:r>
      <w:r>
        <w:tab/>
      </w:r>
      <w:r>
        <w:tab/>
      </w:r>
      <w:r>
        <w:tab/>
      </w:r>
      <w:r>
        <w:tab/>
        <w:t>3mks</w:t>
      </w:r>
    </w:p>
    <w:p w:rsidR="006E250F" w:rsidRDefault="006E250F" w:rsidP="006E250F"/>
    <w:p w:rsidR="006E250F" w:rsidRDefault="006E250F" w:rsidP="006E250F">
      <w:r>
        <w:tab/>
        <w:t>c) i)  Locate P1 and P2 the two possible positions of P which satisfy the two conditions above</w:t>
      </w:r>
      <w:r>
        <w:tab/>
      </w:r>
      <w:r>
        <w:tab/>
      </w:r>
      <w:r>
        <w:tab/>
      </w:r>
      <w:r>
        <w:tab/>
      </w:r>
      <w:r>
        <w:tab/>
      </w:r>
      <w:r>
        <w:tab/>
      </w:r>
      <w:r>
        <w:tab/>
      </w:r>
      <w:r>
        <w:tab/>
      </w:r>
      <w:r>
        <w:tab/>
      </w:r>
      <w:r>
        <w:tab/>
      </w:r>
      <w:r>
        <w:tab/>
      </w:r>
      <w:r>
        <w:tab/>
        <w:t>1mk</w:t>
      </w:r>
    </w:p>
    <w:p w:rsidR="006E250F" w:rsidRDefault="006E250F" w:rsidP="006E250F"/>
    <w:p w:rsidR="006E250F" w:rsidRDefault="006E250F" w:rsidP="006E250F">
      <w:r>
        <w:tab/>
        <w:t>ii)  Measure the distance between P1 and P2.</w:t>
      </w:r>
      <w:r>
        <w:tab/>
      </w:r>
      <w:r>
        <w:tab/>
      </w:r>
      <w:r>
        <w:tab/>
      </w:r>
      <w:r>
        <w:tab/>
      </w:r>
      <w:r>
        <w:tab/>
      </w:r>
      <w:r>
        <w:tab/>
        <w:t>1mk</w:t>
      </w:r>
    </w:p>
    <w:p w:rsidR="005C0C8A" w:rsidRPr="00DB4287" w:rsidRDefault="005C0C8A" w:rsidP="005C0C8A"/>
    <w:p w:rsidR="005C0C8A" w:rsidRPr="00DB4287" w:rsidRDefault="005C0C8A" w:rsidP="005C0C8A"/>
    <w:p w:rsidR="004073E1" w:rsidRPr="00DB4287" w:rsidRDefault="004073E1" w:rsidP="00E31807">
      <w:pPr>
        <w:tabs>
          <w:tab w:val="left" w:pos="-120"/>
        </w:tabs>
      </w:pPr>
    </w:p>
    <w:p w:rsidR="00E31807" w:rsidRPr="00DB4287" w:rsidRDefault="00E31807" w:rsidP="00E31807">
      <w:pPr>
        <w:tabs>
          <w:tab w:val="left" w:pos="-120"/>
        </w:tabs>
      </w:pPr>
    </w:p>
    <w:p w:rsidR="00E31807" w:rsidRPr="00DB4287" w:rsidRDefault="00E31807" w:rsidP="00C633F8"/>
    <w:p w:rsidR="00E74186" w:rsidRPr="00DB4287" w:rsidRDefault="00E74186"/>
    <w:p w:rsidR="0044518A" w:rsidRDefault="0044518A"/>
    <w:p w:rsidR="006E250F" w:rsidRDefault="006E250F"/>
    <w:p w:rsidR="006E250F" w:rsidRDefault="006E250F"/>
    <w:p w:rsidR="006E250F" w:rsidRDefault="006E250F"/>
    <w:p w:rsidR="006E250F" w:rsidRDefault="006E250F"/>
    <w:p w:rsidR="006E250F" w:rsidRDefault="006E250F"/>
    <w:p w:rsidR="006E250F" w:rsidRDefault="006E250F"/>
    <w:p w:rsidR="006E250F" w:rsidRDefault="006E250F"/>
    <w:p w:rsidR="006E250F" w:rsidRDefault="006E250F"/>
    <w:p w:rsidR="006E250F" w:rsidRDefault="006E250F"/>
    <w:p w:rsidR="006E250F" w:rsidRDefault="006E250F"/>
    <w:p w:rsidR="006E250F" w:rsidRDefault="006E250F"/>
    <w:p w:rsidR="006E250F" w:rsidRDefault="006E250F"/>
    <w:p w:rsidR="006E250F" w:rsidRDefault="006E250F"/>
    <w:p w:rsidR="006E250F" w:rsidRDefault="006E250F"/>
    <w:p w:rsidR="006E250F" w:rsidRDefault="006E250F"/>
    <w:p w:rsidR="006E250F" w:rsidRDefault="006E250F"/>
    <w:p w:rsidR="006E250F" w:rsidRDefault="006E250F"/>
    <w:p w:rsidR="006E250F" w:rsidRDefault="006E250F"/>
    <w:p w:rsidR="006E250F" w:rsidRDefault="006E250F"/>
    <w:p w:rsidR="006E250F" w:rsidRDefault="006E250F"/>
    <w:p w:rsidR="006E250F" w:rsidRDefault="006E250F"/>
    <w:p w:rsidR="006E250F" w:rsidRDefault="006E250F"/>
    <w:p w:rsidR="006E250F" w:rsidRDefault="006E250F"/>
    <w:p w:rsidR="006E250F" w:rsidRPr="00DB4287" w:rsidRDefault="006E250F"/>
    <w:p w:rsidR="0044518A" w:rsidRPr="00DB4287" w:rsidRDefault="0044518A"/>
    <w:p w:rsidR="0044518A" w:rsidRPr="00DB4287" w:rsidRDefault="0044518A"/>
    <w:p w:rsidR="0044518A" w:rsidRPr="00DB4287" w:rsidRDefault="0044518A"/>
    <w:p w:rsidR="0044518A" w:rsidRPr="00DB4287" w:rsidRDefault="0044518A" w:rsidP="0044518A">
      <w:pPr>
        <w:tabs>
          <w:tab w:val="left" w:pos="360"/>
        </w:tabs>
        <w:jc w:val="both"/>
      </w:pPr>
      <w:r w:rsidRPr="00DB4287">
        <w:lastRenderedPageBreak/>
        <w:t>24. An arithmetic progression has the first term a and the common difference d.</w:t>
      </w:r>
    </w:p>
    <w:p w:rsidR="0044518A" w:rsidRPr="00DB4287" w:rsidRDefault="0044518A" w:rsidP="0044518A">
      <w:pPr>
        <w:tabs>
          <w:tab w:val="left" w:pos="360"/>
        </w:tabs>
        <w:jc w:val="both"/>
      </w:pPr>
      <w:r w:rsidRPr="00DB4287">
        <w:tab/>
        <w:t>(a) Write down the third, ninth and twenty – fifth terms of the progression.</w:t>
      </w:r>
      <w:r w:rsidRPr="00DB4287">
        <w:tab/>
        <w:t>(3 Mks)</w:t>
      </w:r>
    </w:p>
    <w:p w:rsidR="0044518A" w:rsidRPr="00DB4287" w:rsidRDefault="0044518A" w:rsidP="0044518A">
      <w:pPr>
        <w:tabs>
          <w:tab w:val="left" w:pos="360"/>
        </w:tabs>
        <w:jc w:val="both"/>
      </w:pPr>
    </w:p>
    <w:p w:rsidR="0044518A" w:rsidRPr="00DB4287" w:rsidRDefault="0044518A" w:rsidP="0044518A">
      <w:pPr>
        <w:tabs>
          <w:tab w:val="left" w:pos="360"/>
        </w:tabs>
        <w:jc w:val="both"/>
      </w:pPr>
    </w:p>
    <w:p w:rsidR="0044518A" w:rsidRPr="00DB4287" w:rsidRDefault="0044518A" w:rsidP="0044518A">
      <w:pPr>
        <w:tabs>
          <w:tab w:val="left" w:pos="360"/>
        </w:tabs>
        <w:jc w:val="both"/>
      </w:pPr>
    </w:p>
    <w:p w:rsidR="0044518A" w:rsidRPr="00DB4287" w:rsidRDefault="0044518A" w:rsidP="0044518A">
      <w:pPr>
        <w:tabs>
          <w:tab w:val="left" w:pos="360"/>
        </w:tabs>
        <w:jc w:val="both"/>
      </w:pPr>
    </w:p>
    <w:p w:rsidR="0044518A" w:rsidRPr="00DB4287" w:rsidRDefault="0044518A" w:rsidP="0044518A">
      <w:pPr>
        <w:tabs>
          <w:tab w:val="left" w:pos="360"/>
        </w:tabs>
        <w:jc w:val="both"/>
      </w:pPr>
    </w:p>
    <w:p w:rsidR="0044518A" w:rsidRPr="00DB4287" w:rsidRDefault="0044518A" w:rsidP="0044518A">
      <w:pPr>
        <w:tabs>
          <w:tab w:val="left" w:pos="360"/>
        </w:tabs>
        <w:jc w:val="both"/>
      </w:pPr>
    </w:p>
    <w:p w:rsidR="0044518A" w:rsidRPr="00DB4287" w:rsidRDefault="0044518A" w:rsidP="0044518A">
      <w:pPr>
        <w:tabs>
          <w:tab w:val="left" w:pos="360"/>
        </w:tabs>
        <w:jc w:val="both"/>
      </w:pPr>
    </w:p>
    <w:p w:rsidR="0044518A" w:rsidRPr="00DB4287" w:rsidRDefault="0044518A" w:rsidP="0044518A">
      <w:pPr>
        <w:tabs>
          <w:tab w:val="left" w:pos="360"/>
        </w:tabs>
        <w:jc w:val="both"/>
      </w:pPr>
    </w:p>
    <w:p w:rsidR="0044518A" w:rsidRPr="00DB4287" w:rsidRDefault="0044518A" w:rsidP="0044518A">
      <w:pPr>
        <w:tabs>
          <w:tab w:val="left" w:pos="360"/>
        </w:tabs>
        <w:jc w:val="both"/>
      </w:pPr>
    </w:p>
    <w:p w:rsidR="0044518A" w:rsidRPr="00DB4287" w:rsidRDefault="0044518A" w:rsidP="0044518A">
      <w:pPr>
        <w:tabs>
          <w:tab w:val="left" w:pos="360"/>
        </w:tabs>
        <w:jc w:val="both"/>
      </w:pPr>
    </w:p>
    <w:p w:rsidR="0044518A" w:rsidRPr="00DB4287" w:rsidRDefault="0044518A" w:rsidP="0044518A">
      <w:pPr>
        <w:tabs>
          <w:tab w:val="left" w:pos="360"/>
        </w:tabs>
        <w:jc w:val="both"/>
      </w:pPr>
    </w:p>
    <w:p w:rsidR="0044518A" w:rsidRPr="00DB4287" w:rsidRDefault="0044518A" w:rsidP="0044518A">
      <w:pPr>
        <w:tabs>
          <w:tab w:val="left" w:pos="360"/>
        </w:tabs>
        <w:jc w:val="both"/>
      </w:pPr>
      <w:r w:rsidRPr="00DB4287">
        <w:tab/>
        <w:t xml:space="preserve">(b) The progression is increasing and the third, ninth and twenty-fifth terms form the first three </w:t>
      </w:r>
    </w:p>
    <w:p w:rsidR="0044518A" w:rsidRPr="00DB4287" w:rsidRDefault="0044518A" w:rsidP="0044518A">
      <w:pPr>
        <w:tabs>
          <w:tab w:val="left" w:pos="360"/>
        </w:tabs>
        <w:jc w:val="both"/>
      </w:pPr>
      <w:r w:rsidRPr="00DB4287">
        <w:tab/>
      </w:r>
      <w:r w:rsidRPr="00DB4287">
        <w:tab/>
        <w:t>Consecutive terms of a geometric progression. If the sum of the seventh term and twice the sixth term of the arithmetic progression is 78.</w:t>
      </w:r>
    </w:p>
    <w:p w:rsidR="0044518A" w:rsidRPr="00DB4287" w:rsidRDefault="0044518A" w:rsidP="0044518A">
      <w:pPr>
        <w:tabs>
          <w:tab w:val="left" w:pos="360"/>
        </w:tabs>
        <w:jc w:val="both"/>
      </w:pPr>
      <w:r w:rsidRPr="00DB4287">
        <w:tab/>
      </w:r>
      <w:r w:rsidRPr="00DB4287">
        <w:tab/>
        <w:t>Calculate</w:t>
      </w:r>
    </w:p>
    <w:p w:rsidR="0044518A" w:rsidRPr="00DB4287" w:rsidRDefault="0044518A" w:rsidP="0044518A">
      <w:pPr>
        <w:tabs>
          <w:tab w:val="left" w:pos="360"/>
        </w:tabs>
        <w:jc w:val="both"/>
      </w:pPr>
      <w:r w:rsidRPr="00DB4287">
        <w:tab/>
      </w:r>
      <w:r w:rsidRPr="00DB4287">
        <w:tab/>
        <w:t>(i) The first term and the common difference</w:t>
      </w:r>
      <w:r w:rsidRPr="00DB4287">
        <w:tab/>
      </w:r>
      <w:r w:rsidRPr="00DB4287">
        <w:tab/>
      </w:r>
      <w:r w:rsidRPr="00DB4287">
        <w:tab/>
      </w:r>
      <w:r w:rsidRPr="00DB4287">
        <w:tab/>
        <w:t>(5 Mks)</w:t>
      </w:r>
    </w:p>
    <w:p w:rsidR="0044518A" w:rsidRPr="00DB4287" w:rsidRDefault="0044518A" w:rsidP="0044518A">
      <w:pPr>
        <w:tabs>
          <w:tab w:val="left" w:pos="360"/>
        </w:tabs>
        <w:jc w:val="both"/>
      </w:pPr>
    </w:p>
    <w:p w:rsidR="0044518A" w:rsidRPr="00DB4287" w:rsidRDefault="0044518A" w:rsidP="0044518A">
      <w:pPr>
        <w:tabs>
          <w:tab w:val="left" w:pos="360"/>
        </w:tabs>
        <w:jc w:val="both"/>
      </w:pPr>
    </w:p>
    <w:p w:rsidR="0044518A" w:rsidRPr="00DB4287" w:rsidRDefault="0044518A" w:rsidP="0044518A">
      <w:pPr>
        <w:tabs>
          <w:tab w:val="left" w:pos="360"/>
        </w:tabs>
        <w:jc w:val="both"/>
      </w:pPr>
    </w:p>
    <w:p w:rsidR="0044518A" w:rsidRPr="00DB4287" w:rsidRDefault="0044518A" w:rsidP="0044518A">
      <w:pPr>
        <w:tabs>
          <w:tab w:val="left" w:pos="360"/>
        </w:tabs>
        <w:jc w:val="both"/>
      </w:pPr>
    </w:p>
    <w:p w:rsidR="0044518A" w:rsidRPr="00DB4287" w:rsidRDefault="0044518A" w:rsidP="0044518A">
      <w:pPr>
        <w:tabs>
          <w:tab w:val="left" w:pos="360"/>
        </w:tabs>
        <w:jc w:val="both"/>
      </w:pPr>
    </w:p>
    <w:p w:rsidR="0044518A" w:rsidRPr="00DB4287" w:rsidRDefault="0044518A" w:rsidP="0044518A">
      <w:pPr>
        <w:tabs>
          <w:tab w:val="left" w:pos="360"/>
        </w:tabs>
        <w:jc w:val="both"/>
      </w:pPr>
    </w:p>
    <w:p w:rsidR="0044518A" w:rsidRPr="00DB4287" w:rsidRDefault="0044518A" w:rsidP="0044518A">
      <w:pPr>
        <w:tabs>
          <w:tab w:val="left" w:pos="360"/>
        </w:tabs>
        <w:jc w:val="both"/>
      </w:pPr>
    </w:p>
    <w:p w:rsidR="0044518A" w:rsidRPr="00DB4287" w:rsidRDefault="0044518A" w:rsidP="0044518A">
      <w:pPr>
        <w:tabs>
          <w:tab w:val="left" w:pos="360"/>
        </w:tabs>
        <w:jc w:val="both"/>
      </w:pPr>
    </w:p>
    <w:p w:rsidR="0044518A" w:rsidRPr="00DB4287" w:rsidRDefault="0044518A" w:rsidP="0044518A">
      <w:pPr>
        <w:tabs>
          <w:tab w:val="left" w:pos="360"/>
        </w:tabs>
        <w:jc w:val="both"/>
      </w:pPr>
    </w:p>
    <w:p w:rsidR="0044518A" w:rsidRPr="00DB4287" w:rsidRDefault="0044518A" w:rsidP="0044518A">
      <w:pPr>
        <w:tabs>
          <w:tab w:val="left" w:pos="360"/>
        </w:tabs>
        <w:jc w:val="both"/>
      </w:pPr>
    </w:p>
    <w:p w:rsidR="0044518A" w:rsidRPr="00DB4287" w:rsidRDefault="0044518A" w:rsidP="0044518A">
      <w:pPr>
        <w:tabs>
          <w:tab w:val="left" w:pos="360"/>
        </w:tabs>
        <w:jc w:val="both"/>
      </w:pPr>
    </w:p>
    <w:p w:rsidR="0044518A" w:rsidRPr="00DB4287" w:rsidRDefault="0044518A" w:rsidP="0044518A">
      <w:pPr>
        <w:tabs>
          <w:tab w:val="left" w:pos="360"/>
        </w:tabs>
        <w:jc w:val="both"/>
      </w:pPr>
    </w:p>
    <w:p w:rsidR="0044518A" w:rsidRPr="00DB4287" w:rsidRDefault="0044518A" w:rsidP="0044518A">
      <w:pPr>
        <w:tabs>
          <w:tab w:val="left" w:pos="360"/>
        </w:tabs>
        <w:jc w:val="both"/>
      </w:pPr>
    </w:p>
    <w:p w:rsidR="0044518A" w:rsidRPr="00DB4287" w:rsidRDefault="0044518A" w:rsidP="0044518A">
      <w:pPr>
        <w:tabs>
          <w:tab w:val="left" w:pos="360"/>
        </w:tabs>
        <w:jc w:val="both"/>
      </w:pPr>
    </w:p>
    <w:p w:rsidR="0044518A" w:rsidRPr="00DB4287" w:rsidRDefault="0044518A" w:rsidP="0044518A">
      <w:pPr>
        <w:tabs>
          <w:tab w:val="left" w:pos="360"/>
        </w:tabs>
        <w:jc w:val="both"/>
      </w:pPr>
    </w:p>
    <w:p w:rsidR="0044518A" w:rsidRPr="00DB4287" w:rsidRDefault="0044518A" w:rsidP="0044518A">
      <w:pPr>
        <w:tabs>
          <w:tab w:val="left" w:pos="360"/>
        </w:tabs>
        <w:jc w:val="both"/>
      </w:pPr>
    </w:p>
    <w:p w:rsidR="0044518A" w:rsidRPr="00DB4287" w:rsidRDefault="0044518A" w:rsidP="0044518A">
      <w:pPr>
        <w:tabs>
          <w:tab w:val="left" w:pos="360"/>
        </w:tabs>
        <w:jc w:val="both"/>
      </w:pPr>
    </w:p>
    <w:p w:rsidR="0044518A" w:rsidRPr="00DB4287" w:rsidRDefault="0044518A" w:rsidP="0044518A">
      <w:pPr>
        <w:tabs>
          <w:tab w:val="left" w:pos="360"/>
        </w:tabs>
        <w:jc w:val="both"/>
      </w:pPr>
      <w:r w:rsidRPr="00DB4287">
        <w:tab/>
      </w:r>
      <w:r w:rsidRPr="00DB4287">
        <w:tab/>
        <w:t>(ii) The sum of the first nine terms of the arithmetic progression</w:t>
      </w:r>
      <w:r w:rsidRPr="00DB4287">
        <w:tab/>
      </w:r>
      <w:r w:rsidRPr="00DB4287">
        <w:tab/>
        <w:t>(2 Mks)</w:t>
      </w:r>
    </w:p>
    <w:p w:rsidR="0044518A" w:rsidRPr="00DB4287" w:rsidRDefault="0044518A" w:rsidP="0044518A">
      <w:pPr>
        <w:tabs>
          <w:tab w:val="left" w:pos="360"/>
        </w:tabs>
        <w:jc w:val="both"/>
      </w:pPr>
    </w:p>
    <w:p w:rsidR="0044518A" w:rsidRPr="00DB4287" w:rsidRDefault="0044518A" w:rsidP="0044518A">
      <w:pPr>
        <w:tabs>
          <w:tab w:val="left" w:pos="360"/>
        </w:tabs>
        <w:jc w:val="both"/>
      </w:pPr>
    </w:p>
    <w:p w:rsidR="0044518A" w:rsidRPr="00DB4287" w:rsidRDefault="0044518A" w:rsidP="0044518A">
      <w:pPr>
        <w:tabs>
          <w:tab w:val="left" w:pos="360"/>
        </w:tabs>
        <w:jc w:val="both"/>
      </w:pPr>
    </w:p>
    <w:p w:rsidR="0044518A" w:rsidRPr="00DB4287" w:rsidRDefault="0044518A" w:rsidP="0044518A">
      <w:pPr>
        <w:tabs>
          <w:tab w:val="left" w:pos="360"/>
        </w:tabs>
        <w:jc w:val="both"/>
      </w:pPr>
    </w:p>
    <w:p w:rsidR="0044518A" w:rsidRPr="00DB4287" w:rsidRDefault="0044518A" w:rsidP="0044518A">
      <w:pPr>
        <w:tabs>
          <w:tab w:val="left" w:pos="360"/>
        </w:tabs>
        <w:jc w:val="both"/>
      </w:pPr>
    </w:p>
    <w:p w:rsidR="0044518A" w:rsidRPr="00DB4287" w:rsidRDefault="0044518A" w:rsidP="0044518A">
      <w:pPr>
        <w:tabs>
          <w:tab w:val="left" w:pos="360"/>
        </w:tabs>
        <w:jc w:val="both"/>
      </w:pPr>
    </w:p>
    <w:p w:rsidR="0044518A" w:rsidRPr="00DB4287" w:rsidRDefault="0044518A" w:rsidP="0044518A">
      <w:pPr>
        <w:tabs>
          <w:tab w:val="left" w:pos="360"/>
        </w:tabs>
        <w:jc w:val="both"/>
      </w:pPr>
    </w:p>
    <w:p w:rsidR="0044518A" w:rsidRPr="00DB4287" w:rsidRDefault="0044518A" w:rsidP="0044518A">
      <w:pPr>
        <w:tabs>
          <w:tab w:val="left" w:pos="360"/>
        </w:tabs>
        <w:jc w:val="both"/>
      </w:pPr>
    </w:p>
    <w:p w:rsidR="0044518A" w:rsidRPr="00DB4287" w:rsidRDefault="0044518A" w:rsidP="0044518A">
      <w:pPr>
        <w:tabs>
          <w:tab w:val="left" w:pos="360"/>
        </w:tabs>
        <w:jc w:val="both"/>
      </w:pPr>
    </w:p>
    <w:p w:rsidR="0044518A" w:rsidRPr="00DB4287" w:rsidRDefault="0044518A"/>
    <w:sectPr w:rsidR="0044518A" w:rsidRPr="00DB4287" w:rsidSect="001A568C">
      <w:footerReference w:type="default" r:id="rId32"/>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76E5F" w:rsidRDefault="00B76E5F" w:rsidP="00D3739D">
      <w:r>
        <w:separator/>
      </w:r>
    </w:p>
  </w:endnote>
  <w:endnote w:type="continuationSeparator" w:id="1">
    <w:p w:rsidR="00B76E5F" w:rsidRDefault="00B76E5F" w:rsidP="00D3739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18284857"/>
      <w:docPartObj>
        <w:docPartGallery w:val="Page Numbers (Bottom of Page)"/>
        <w:docPartUnique/>
      </w:docPartObj>
    </w:sdtPr>
    <w:sdtContent>
      <w:sdt>
        <w:sdtPr>
          <w:id w:val="-1705238520"/>
          <w:docPartObj>
            <w:docPartGallery w:val="Page Numbers (Top of Page)"/>
            <w:docPartUnique/>
          </w:docPartObj>
        </w:sdtPr>
        <w:sdtContent>
          <w:p w:rsidR="00D3739D" w:rsidRDefault="00D3739D">
            <w:pPr>
              <w:pStyle w:val="Footer"/>
            </w:pPr>
            <w:r>
              <w:t xml:space="preserve">Page </w:t>
            </w:r>
            <w:r w:rsidR="001A568C">
              <w:rPr>
                <w:b/>
                <w:bCs/>
              </w:rPr>
              <w:fldChar w:fldCharType="begin"/>
            </w:r>
            <w:r>
              <w:rPr>
                <w:b/>
                <w:bCs/>
              </w:rPr>
              <w:instrText xml:space="preserve"> PAGE </w:instrText>
            </w:r>
            <w:r w:rsidR="001A568C">
              <w:rPr>
                <w:b/>
                <w:bCs/>
              </w:rPr>
              <w:fldChar w:fldCharType="separate"/>
            </w:r>
            <w:r w:rsidR="00A529A3">
              <w:rPr>
                <w:b/>
                <w:bCs/>
                <w:noProof/>
              </w:rPr>
              <w:t>1</w:t>
            </w:r>
            <w:r w:rsidR="001A568C">
              <w:rPr>
                <w:b/>
                <w:bCs/>
              </w:rPr>
              <w:fldChar w:fldCharType="end"/>
            </w:r>
            <w:r>
              <w:t xml:space="preserve"> of </w:t>
            </w:r>
            <w:r w:rsidR="001A568C">
              <w:rPr>
                <w:b/>
                <w:bCs/>
              </w:rPr>
              <w:fldChar w:fldCharType="begin"/>
            </w:r>
            <w:r>
              <w:rPr>
                <w:b/>
                <w:bCs/>
              </w:rPr>
              <w:instrText xml:space="preserve"> NUMPAGES  </w:instrText>
            </w:r>
            <w:r w:rsidR="001A568C">
              <w:rPr>
                <w:b/>
                <w:bCs/>
              </w:rPr>
              <w:fldChar w:fldCharType="separate"/>
            </w:r>
            <w:r w:rsidR="00A529A3">
              <w:rPr>
                <w:b/>
                <w:bCs/>
                <w:noProof/>
              </w:rPr>
              <w:t>16</w:t>
            </w:r>
            <w:r w:rsidR="001A568C">
              <w:rPr>
                <w:b/>
                <w:bCs/>
              </w:rPr>
              <w:fldChar w:fldCharType="end"/>
            </w:r>
          </w:p>
        </w:sdtContent>
      </w:sdt>
    </w:sdtContent>
  </w:sdt>
  <w:p w:rsidR="00D3739D" w:rsidRDefault="00D3739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76E5F" w:rsidRDefault="00B76E5F" w:rsidP="00D3739D">
      <w:r>
        <w:separator/>
      </w:r>
    </w:p>
  </w:footnote>
  <w:footnote w:type="continuationSeparator" w:id="1">
    <w:p w:rsidR="00B76E5F" w:rsidRDefault="00B76E5F" w:rsidP="00D3739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252DC6"/>
    <w:multiLevelType w:val="hybridMultilevel"/>
    <w:tmpl w:val="66B46232"/>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36381E"/>
    <w:multiLevelType w:val="hybridMultilevel"/>
    <w:tmpl w:val="894EE84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1CAE7824"/>
    <w:multiLevelType w:val="hybridMultilevel"/>
    <w:tmpl w:val="197E6A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0AE5AF1"/>
    <w:multiLevelType w:val="hybridMultilevel"/>
    <w:tmpl w:val="830A8A16"/>
    <w:lvl w:ilvl="0" w:tplc="0409000B">
      <w:start w:val="1"/>
      <w:numFmt w:val="bullet"/>
      <w:lvlText w:val=""/>
      <w:lvlJc w:val="left"/>
      <w:pPr>
        <w:ind w:left="720" w:hanging="360"/>
      </w:pPr>
      <w:rPr>
        <w:rFonts w:ascii="Wingdings" w:hAnsi="Wingdings" w:hint="default"/>
      </w:rPr>
    </w:lvl>
    <w:lvl w:ilvl="1" w:tplc="0409000B">
      <w:start w:val="1"/>
      <w:numFmt w:val="bullet"/>
      <w:lvlText w:val=""/>
      <w:lvlJc w:val="left"/>
      <w:pPr>
        <w:ind w:left="1470" w:hanging="390"/>
      </w:pPr>
      <w:rPr>
        <w:rFonts w:ascii="Wingdings" w:hAnsi="Wingdings" w:hint="default"/>
        <w:color w:val="000000"/>
      </w:rPr>
    </w:lvl>
    <w:lvl w:ilvl="2" w:tplc="E67487BE">
      <w:start w:val="21"/>
      <w:numFmt w:val="bullet"/>
      <w:lvlText w:val="·"/>
      <w:lvlJc w:val="left"/>
      <w:pPr>
        <w:ind w:left="2190" w:hanging="390"/>
      </w:pPr>
      <w:rPr>
        <w:rFonts w:ascii="Arial" w:eastAsia="Times New Roman" w:hAnsi="Arial" w:cs="Arial" w:hint="default"/>
        <w:color w:val="000000"/>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D3807E0"/>
    <w:multiLevelType w:val="hybridMultilevel"/>
    <w:tmpl w:val="6FDE2708"/>
    <w:lvl w:ilvl="0" w:tplc="C7F0CA1E">
      <w:start w:val="1"/>
      <w:numFmt w:val="lowerLetter"/>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nsid w:val="5C085821"/>
    <w:multiLevelType w:val="hybridMultilevel"/>
    <w:tmpl w:val="EE4EB896"/>
    <w:lvl w:ilvl="0" w:tplc="2EB6761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CB00AF3"/>
    <w:multiLevelType w:val="hybridMultilevel"/>
    <w:tmpl w:val="6FDE2708"/>
    <w:lvl w:ilvl="0" w:tplc="C7F0CA1E">
      <w:start w:val="1"/>
      <w:numFmt w:val="lowerLetter"/>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nsid w:val="702D32F1"/>
    <w:multiLevelType w:val="hybridMultilevel"/>
    <w:tmpl w:val="EF2AD4F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2"/>
  </w:num>
  <w:num w:numId="2">
    <w:abstractNumId w:val="7"/>
  </w:num>
  <w:num w:numId="3">
    <w:abstractNumId w:val="1"/>
  </w:num>
  <w:num w:numId="4">
    <w:abstractNumId w:val="5"/>
  </w:num>
  <w:num w:numId="5">
    <w:abstractNumId w:val="6"/>
  </w:num>
  <w:num w:numId="6">
    <w:abstractNumId w:val="4"/>
  </w:num>
  <w:num w:numId="7">
    <w:abstractNumId w:val="0"/>
  </w:num>
  <w:num w:numId="8">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DC0E61"/>
    <w:rsid w:val="000F13AC"/>
    <w:rsid w:val="001A568C"/>
    <w:rsid w:val="001D0746"/>
    <w:rsid w:val="001F2697"/>
    <w:rsid w:val="002A7691"/>
    <w:rsid w:val="003117FB"/>
    <w:rsid w:val="0037318A"/>
    <w:rsid w:val="004073E1"/>
    <w:rsid w:val="0044518A"/>
    <w:rsid w:val="004815B7"/>
    <w:rsid w:val="004E7E9C"/>
    <w:rsid w:val="005247C9"/>
    <w:rsid w:val="00562888"/>
    <w:rsid w:val="005711BD"/>
    <w:rsid w:val="00590A63"/>
    <w:rsid w:val="005C0C8A"/>
    <w:rsid w:val="00643446"/>
    <w:rsid w:val="00654FA7"/>
    <w:rsid w:val="0067625C"/>
    <w:rsid w:val="006E250F"/>
    <w:rsid w:val="007519BF"/>
    <w:rsid w:val="007B21A4"/>
    <w:rsid w:val="007F107D"/>
    <w:rsid w:val="0081255F"/>
    <w:rsid w:val="00833797"/>
    <w:rsid w:val="00847A7D"/>
    <w:rsid w:val="00887943"/>
    <w:rsid w:val="008F499B"/>
    <w:rsid w:val="00953083"/>
    <w:rsid w:val="00961856"/>
    <w:rsid w:val="009A0F3D"/>
    <w:rsid w:val="00A529A3"/>
    <w:rsid w:val="00AA0E27"/>
    <w:rsid w:val="00AA5E80"/>
    <w:rsid w:val="00AB0B78"/>
    <w:rsid w:val="00B73101"/>
    <w:rsid w:val="00B76E5F"/>
    <w:rsid w:val="00BC6AF9"/>
    <w:rsid w:val="00BE05D2"/>
    <w:rsid w:val="00BF1D56"/>
    <w:rsid w:val="00C50E3D"/>
    <w:rsid w:val="00C633F8"/>
    <w:rsid w:val="00C63FB4"/>
    <w:rsid w:val="00CB45B4"/>
    <w:rsid w:val="00CF034C"/>
    <w:rsid w:val="00D04C12"/>
    <w:rsid w:val="00D3739D"/>
    <w:rsid w:val="00D64070"/>
    <w:rsid w:val="00D8350A"/>
    <w:rsid w:val="00D96116"/>
    <w:rsid w:val="00DA4C01"/>
    <w:rsid w:val="00DB4287"/>
    <w:rsid w:val="00DC0E61"/>
    <w:rsid w:val="00DC4C0F"/>
    <w:rsid w:val="00E063CD"/>
    <w:rsid w:val="00E31807"/>
    <w:rsid w:val="00E74186"/>
    <w:rsid w:val="00EA0294"/>
    <w:rsid w:val="00F40271"/>
    <w:rsid w:val="00F8114B"/>
  </w:rsids>
  <m:mathPr>
    <m:mathFont m:val="Cambria Math"/>
    <m:brkBin m:val="before"/>
    <m:brkBinSub m:val="--"/>
    <m:smallFrac/>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C0E61"/>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C0E61"/>
    <w:pPr>
      <w:ind w:left="720"/>
      <w:contextualSpacing/>
    </w:pPr>
  </w:style>
  <w:style w:type="paragraph" w:styleId="Header">
    <w:name w:val="header"/>
    <w:basedOn w:val="Normal"/>
    <w:link w:val="HeaderChar"/>
    <w:uiPriority w:val="99"/>
    <w:unhideWhenUsed/>
    <w:rsid w:val="00D3739D"/>
    <w:pPr>
      <w:tabs>
        <w:tab w:val="center" w:pos="4680"/>
        <w:tab w:val="right" w:pos="9360"/>
      </w:tabs>
    </w:pPr>
  </w:style>
  <w:style w:type="character" w:customStyle="1" w:styleId="HeaderChar">
    <w:name w:val="Header Char"/>
    <w:basedOn w:val="DefaultParagraphFont"/>
    <w:link w:val="Header"/>
    <w:uiPriority w:val="99"/>
    <w:rsid w:val="00D3739D"/>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D3739D"/>
    <w:pPr>
      <w:tabs>
        <w:tab w:val="center" w:pos="4680"/>
        <w:tab w:val="right" w:pos="9360"/>
      </w:tabs>
    </w:pPr>
  </w:style>
  <w:style w:type="character" w:customStyle="1" w:styleId="FooterChar">
    <w:name w:val="Footer Char"/>
    <w:basedOn w:val="DefaultParagraphFont"/>
    <w:link w:val="Footer"/>
    <w:uiPriority w:val="99"/>
    <w:rsid w:val="00D3739D"/>
    <w:rPr>
      <w:rFonts w:ascii="Times New Roman" w:eastAsia="Times New Roman" w:hAnsi="Times New Roman" w:cs="Times New Roman"/>
      <w:sz w:val="24"/>
      <w:szCs w:val="24"/>
    </w:rPr>
  </w:style>
  <w:style w:type="table" w:styleId="TableGrid">
    <w:name w:val="Table Grid"/>
    <w:basedOn w:val="TableNormal"/>
    <w:uiPriority w:val="59"/>
    <w:rsid w:val="00C63FB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8F499B"/>
    <w:rPr>
      <w:color w:val="808080"/>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4.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image" Target="media/image1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6</Pages>
  <Words>1227</Words>
  <Characters>6999</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82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ths department st clare.</dc:creator>
  <cp:lastModifiedBy>JANET</cp:lastModifiedBy>
  <cp:revision>2</cp:revision>
  <dcterms:created xsi:type="dcterms:W3CDTF">2019-03-20T11:14:00Z</dcterms:created>
  <dcterms:modified xsi:type="dcterms:W3CDTF">2019-03-20T11: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